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3D37" w:rsidRPr="003308A4" w:rsidRDefault="00B15821" w:rsidP="003308A4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308A4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GÓC </w:t>
      </w:r>
      <w:r w:rsidR="00350B25" w:rsidRPr="003308A4">
        <w:rPr>
          <w:rFonts w:ascii="Times New Roman" w:hAnsi="Times New Roman" w:cs="Times New Roman"/>
          <w:b/>
          <w:color w:val="FF0000"/>
          <w:sz w:val="28"/>
          <w:szCs w:val="28"/>
        </w:rPr>
        <w:t>NỘI TIẾP</w:t>
      </w:r>
    </w:p>
    <w:p w:rsidR="003308A4" w:rsidRPr="003308A4" w:rsidRDefault="003308A4" w:rsidP="003308A4">
      <w:pP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3308A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A. Lý thuyết</w:t>
      </w:r>
    </w:p>
    <w:p w:rsidR="00A34FC0" w:rsidRDefault="003308A4" w:rsidP="003308A4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A34FC0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6B79724D" wp14:editId="2D22E38B">
            <wp:simplePos x="0" y="0"/>
            <wp:positionH relativeFrom="column">
              <wp:posOffset>4445395</wp:posOffset>
            </wp:positionH>
            <wp:positionV relativeFrom="paragraph">
              <wp:posOffset>6686</wp:posOffset>
            </wp:positionV>
            <wp:extent cx="2415540" cy="255333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5540" cy="255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F3D37" w:rsidRPr="00A34FC0">
        <w:rPr>
          <w:rFonts w:ascii="Times New Roman" w:hAnsi="Times New Roman" w:cs="Times New Roman"/>
          <w:b/>
          <w:color w:val="FF0000"/>
          <w:sz w:val="28"/>
          <w:szCs w:val="28"/>
        </w:rPr>
        <w:t>1. Đị</w:t>
      </w:r>
      <w:r w:rsidR="00B15821" w:rsidRPr="00A34FC0">
        <w:rPr>
          <w:rFonts w:ascii="Times New Roman" w:hAnsi="Times New Roman" w:cs="Times New Roman"/>
          <w:b/>
          <w:color w:val="FF0000"/>
          <w:sz w:val="28"/>
          <w:szCs w:val="28"/>
        </w:rPr>
        <w:t>nh nghĩa:</w:t>
      </w:r>
      <w:r w:rsidR="00B15821" w:rsidRPr="003308A4">
        <w:rPr>
          <w:rFonts w:ascii="Times New Roman" w:hAnsi="Times New Roman" w:cs="Times New Roman"/>
          <w:sz w:val="28"/>
          <w:szCs w:val="28"/>
        </w:rPr>
        <w:t xml:space="preserve"> Góc </w:t>
      </w:r>
      <w:r>
        <w:rPr>
          <w:rFonts w:ascii="Times New Roman" w:hAnsi="Times New Roman" w:cs="Times New Roman"/>
          <w:sz w:val="28"/>
          <w:szCs w:val="28"/>
          <w:lang w:val="vi-VN"/>
        </w:rPr>
        <w:t>có đỉnh nằm trên đường tròn và hai cạnh chứa hai dây cung của đường tròn gọi là góc nội tiếp</w:t>
      </w:r>
      <w:r w:rsidR="00350B25" w:rsidRPr="003308A4">
        <w:rPr>
          <w:rFonts w:ascii="Times New Roman" w:hAnsi="Times New Roman" w:cs="Times New Roman"/>
          <w:sz w:val="28"/>
          <w:szCs w:val="28"/>
        </w:rPr>
        <w:t xml:space="preserve"> (</w:t>
      </w:r>
      <w:r w:rsidRPr="00044DD2">
        <w:rPr>
          <w:rFonts w:cs="Times New Roman"/>
          <w:position w:val="-6"/>
          <w:szCs w:val="28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5pt;height:18.35pt" o:ole="">
            <v:imagedata r:id="rId7" o:title=""/>
          </v:shape>
          <o:OLEObject Type="Embed" ProgID="Equation.DSMT4" ShapeID="_x0000_i1025" DrawAspect="Content" ObjectID="_1642176796" r:id="rId8"/>
        </w:object>
      </w:r>
      <w:r w:rsidR="00A34FC0">
        <w:rPr>
          <w:rFonts w:ascii="Times New Roman" w:hAnsi="Times New Roman" w:cs="Times New Roman"/>
          <w:sz w:val="28"/>
          <w:szCs w:val="28"/>
          <w:lang w:val="vi-VN"/>
        </w:rPr>
        <w:t>).</w:t>
      </w:r>
    </w:p>
    <w:p w:rsidR="00A34FC0" w:rsidRDefault="00A34FC0" w:rsidP="003308A4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A34FC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ưu ý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ung nằm bên trong góc nội tiếp được gọi là cung bị chắn,</w:t>
      </w:r>
    </w:p>
    <w:p w:rsidR="00A34FC0" w:rsidRDefault="00350B25" w:rsidP="003308A4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A34FC0">
        <w:rPr>
          <w:rFonts w:ascii="Times New Roman" w:hAnsi="Times New Roman" w:cs="Times New Roman"/>
          <w:b/>
          <w:color w:val="FF0000"/>
          <w:sz w:val="28"/>
          <w:szCs w:val="28"/>
        </w:rPr>
        <w:t>2. Định lý:</w:t>
      </w:r>
      <w:r w:rsidR="00A34FC0">
        <w:rPr>
          <w:rFonts w:ascii="Times New Roman" w:hAnsi="Times New Roman" w:cs="Times New Roman"/>
          <w:sz w:val="28"/>
          <w:szCs w:val="28"/>
        </w:rPr>
        <w:t xml:space="preserve"> Trong một đường tròn, số đo của góc nội tiếp bằng nửa số đo</w:t>
      </w:r>
      <w:r w:rsidR="00A34FC0">
        <w:rPr>
          <w:rFonts w:ascii="Times New Roman" w:hAnsi="Times New Roman" w:cs="Times New Roman"/>
          <w:sz w:val="28"/>
          <w:szCs w:val="28"/>
          <w:lang w:val="vi-VN"/>
        </w:rPr>
        <w:t xml:space="preserve"> của cung bị chắn.</w:t>
      </w:r>
    </w:p>
    <w:p w:rsidR="00350B25" w:rsidRPr="00A34FC0" w:rsidRDefault="00A34FC0" w:rsidP="003308A4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A34FC0">
        <w:rPr>
          <w:rFonts w:ascii="Times New Roman" w:hAnsi="Times New Roman" w:cs="Times New Roman"/>
          <w:position w:val="-24"/>
          <w:sz w:val="28"/>
          <w:szCs w:val="28"/>
        </w:rPr>
        <w:object w:dxaOrig="960" w:dyaOrig="620">
          <v:shape id="_x0000_i1026" type="#_x0000_t75" style="width:48.25pt;height:30.55pt" o:ole="">
            <v:imagedata r:id="rId9" o:title=""/>
          </v:shape>
          <o:OLEObject Type="Embed" ProgID="Equation.DSMT4" ShapeID="_x0000_i1026" DrawAspect="Content" ObjectID="_1642176797" r:id="rId10"/>
        </w:object>
      </w:r>
      <w:r w:rsidRPr="00A34FC0">
        <w:rPr>
          <w:rFonts w:ascii="Times New Roman" w:hAnsi="Times New Roman" w:cs="Times New Roman"/>
          <w:sz w:val="28"/>
          <w:szCs w:val="28"/>
          <w:lang w:val="vi-VN"/>
        </w:rPr>
        <w:t xml:space="preserve">sđ </w:t>
      </w:r>
      <w:r w:rsidRPr="00A34FC0">
        <w:rPr>
          <w:rFonts w:ascii="Times New Roman" w:hAnsi="Times New Roman" w:cs="Times New Roman"/>
          <w:position w:val="-24"/>
          <w:sz w:val="28"/>
          <w:szCs w:val="28"/>
        </w:rPr>
        <w:object w:dxaOrig="800" w:dyaOrig="620">
          <v:shape id="_x0000_i1027" type="#_x0000_t75" style="width:40.1pt;height:30.55pt" o:ole="">
            <v:imagedata r:id="rId11" o:title=""/>
          </v:shape>
          <o:OLEObject Type="Embed" ProgID="Equation.DSMT4" ShapeID="_x0000_i1027" DrawAspect="Content" ObjectID="_1642176798" r:id="rId12"/>
        </w:object>
      </w:r>
      <w:r w:rsidRPr="00A34FC0">
        <w:rPr>
          <w:rFonts w:ascii="Times New Roman" w:hAnsi="Times New Roman" w:cs="Times New Roman"/>
          <w:sz w:val="28"/>
          <w:szCs w:val="28"/>
          <w:lang w:val="vi-VN"/>
        </w:rPr>
        <w:t>sđ</w:t>
      </w:r>
      <w:r w:rsidRPr="00044DD2">
        <w:rPr>
          <w:rFonts w:cs="Times New Roman"/>
          <w:position w:val="-6"/>
          <w:szCs w:val="28"/>
        </w:rPr>
        <w:object w:dxaOrig="560" w:dyaOrig="360">
          <v:shape id="_x0000_i1028" type="#_x0000_t75" style="width:27.85pt;height:18.35pt" o:ole="">
            <v:imagedata r:id="rId13" o:title=""/>
          </v:shape>
          <o:OLEObject Type="Embed" ProgID="Equation.DSMT4" ShapeID="_x0000_i1028" DrawAspect="Content" ObjectID="_1642176799" r:id="rId14"/>
        </w:object>
      </w:r>
    </w:p>
    <w:p w:rsidR="00B15821" w:rsidRPr="003308A4" w:rsidRDefault="00350B25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34FC0">
        <w:rPr>
          <w:rFonts w:ascii="Times New Roman" w:hAnsi="Times New Roman" w:cs="Times New Roman"/>
          <w:b/>
          <w:color w:val="FF0000"/>
          <w:sz w:val="28"/>
          <w:szCs w:val="28"/>
        </w:rPr>
        <w:t>3</w:t>
      </w:r>
      <w:r w:rsidR="00B15821" w:rsidRPr="00A34FC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. </w:t>
      </w:r>
      <w:r w:rsidRPr="00A34FC0">
        <w:rPr>
          <w:rFonts w:ascii="Times New Roman" w:hAnsi="Times New Roman" w:cs="Times New Roman"/>
          <w:b/>
          <w:color w:val="FF0000"/>
          <w:sz w:val="28"/>
          <w:szCs w:val="28"/>
        </w:rPr>
        <w:t>Hệ quả:</w:t>
      </w:r>
      <w:r w:rsidRPr="003308A4">
        <w:rPr>
          <w:rFonts w:ascii="Times New Roman" w:hAnsi="Times New Roman" w:cs="Times New Roman"/>
          <w:sz w:val="28"/>
          <w:szCs w:val="28"/>
        </w:rPr>
        <w:t xml:space="preserve"> Trong một đường tròn</w:t>
      </w:r>
    </w:p>
    <w:p w:rsidR="00B15821" w:rsidRDefault="00A34FC0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="00350B25" w:rsidRPr="003308A4">
        <w:rPr>
          <w:rFonts w:ascii="Times New Roman" w:hAnsi="Times New Roman" w:cs="Times New Roman"/>
          <w:sz w:val="28"/>
          <w:szCs w:val="28"/>
        </w:rPr>
        <w:t>) Các góc nội tiếp bằng nhau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50B25" w:rsidRPr="003308A4">
        <w:rPr>
          <w:rFonts w:ascii="Times New Roman" w:hAnsi="Times New Roman" w:cs="Times New Roman"/>
          <w:sz w:val="28"/>
          <w:szCs w:val="28"/>
        </w:rPr>
        <w:t>chắn các cung bằ</w:t>
      </w:r>
      <w:r>
        <w:rPr>
          <w:rFonts w:ascii="Times New Roman" w:hAnsi="Times New Roman" w:cs="Times New Roman"/>
          <w:sz w:val="28"/>
          <w:szCs w:val="28"/>
        </w:rPr>
        <w:t>ng nhau và ngược lại.</w:t>
      </w:r>
    </w:p>
    <w:p w:rsidR="00A34FC0" w:rsidRDefault="00A34FC0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4DD2">
        <w:rPr>
          <w:rFonts w:cs="Times New Roman"/>
          <w:position w:val="-6"/>
          <w:szCs w:val="28"/>
        </w:rPr>
        <w:object w:dxaOrig="2600" w:dyaOrig="360">
          <v:shape id="_x0000_i1029" type="#_x0000_t75" style="width:129.75pt;height:18.35pt" o:ole="">
            <v:imagedata r:id="rId15" o:title=""/>
          </v:shape>
          <o:OLEObject Type="Embed" ProgID="Equation.DSMT4" ShapeID="_x0000_i1029" DrawAspect="Content" ObjectID="_1642176800" r:id="rId16"/>
        </w:object>
      </w:r>
    </w:p>
    <w:p w:rsidR="00A34FC0" w:rsidRDefault="00A34FC0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Các góc nội tiếp cùng chắn một cung hoặc chắn các cung bằng nhau thì bằng nhau</w:t>
      </w:r>
    </w:p>
    <w:p w:rsidR="00A34FC0" w:rsidRDefault="00A34FC0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44DD2">
        <w:rPr>
          <w:rFonts w:cs="Times New Roman"/>
          <w:position w:val="-6"/>
          <w:szCs w:val="28"/>
        </w:rPr>
        <w:object w:dxaOrig="1280" w:dyaOrig="360">
          <v:shape id="_x0000_i1030" type="#_x0000_t75" style="width:63.85pt;height:18.35pt" o:ole="">
            <v:imagedata r:id="rId17" o:title=""/>
          </v:shape>
          <o:OLEObject Type="Embed" ProgID="Equation.DSMT4" ShapeID="_x0000_i1030" DrawAspect="Content" ObjectID="_1642176801" r:id="rId18"/>
        </w:object>
      </w:r>
    </w:p>
    <w:p w:rsidR="00A34FC0" w:rsidRDefault="00A34FC0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Góc nội tiếp (nhỏ hơn </w:t>
      </w:r>
      <w:r w:rsidRPr="00A34FC0">
        <w:rPr>
          <w:rFonts w:ascii="Times New Roman" w:hAnsi="Times New Roman" w:cs="Times New Roman"/>
          <w:sz w:val="28"/>
          <w:szCs w:val="28"/>
          <w:lang w:val="vi-VN"/>
        </w:rPr>
        <w:t xml:space="preserve">hoặc bằng </w:t>
      </w:r>
      <w:r w:rsidRPr="00A34FC0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031" type="#_x0000_t75" style="width:19pt;height:15.6pt" o:ole="">
            <v:imagedata r:id="rId19" o:title=""/>
          </v:shape>
          <o:OLEObject Type="Embed" ProgID="Equation.DSMT4" ShapeID="_x0000_i1031" DrawAspect="Content" ObjectID="_1642176802" r:id="rId20"/>
        </w:object>
      </w:r>
      <w:r w:rsidRPr="00A34FC0">
        <w:rPr>
          <w:rFonts w:ascii="Times New Roman" w:hAnsi="Times New Roman" w:cs="Times New Roman"/>
          <w:sz w:val="28"/>
          <w:szCs w:val="28"/>
          <w:lang w:val="vi-VN"/>
        </w:rPr>
        <w:t>)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số đo bằng nửa số đo của góc ở tâm cùng chắn một cung</w:t>
      </w:r>
    </w:p>
    <w:p w:rsidR="00A34FC0" w:rsidRDefault="00A34FC0" w:rsidP="00A34FC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Pr="003308A4">
        <w:rPr>
          <w:rFonts w:ascii="Times New Roman" w:hAnsi="Times New Roman" w:cs="Times New Roman"/>
          <w:sz w:val="28"/>
          <w:szCs w:val="28"/>
        </w:rPr>
        <w:t>Góc nội tiếp chắn nửa đường tròn là góc vuông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EF2BBB" w:rsidRPr="00EF2BBB" w:rsidRDefault="00A34FC0" w:rsidP="003308A4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A34FC0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. Bài tập</w:t>
      </w:r>
    </w:p>
    <w:p w:rsidR="00EF2BBB" w:rsidRPr="005117C6" w:rsidRDefault="00EF2BBB" w:rsidP="00EF2BBB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5117C6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ng 1: Chứng minh các góc bằng nhau, các đoạn thẳng bằng nhau</w:t>
      </w:r>
    </w:p>
    <w:p w:rsidR="005117C6" w:rsidRDefault="00154A78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F2BBB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="00FD0518" w:rsidRPr="003308A4">
        <w:rPr>
          <w:rFonts w:ascii="Times New Roman" w:hAnsi="Times New Roman" w:cs="Times New Roman"/>
          <w:sz w:val="28"/>
          <w:szCs w:val="28"/>
        </w:rPr>
        <w:t xml:space="preserve"> Dùng hệ quả</w:t>
      </w:r>
      <w:r w:rsidR="00EF2BBB">
        <w:rPr>
          <w:rFonts w:ascii="Times New Roman" w:hAnsi="Times New Roman" w:cs="Times New Roman"/>
          <w:sz w:val="28"/>
          <w:szCs w:val="28"/>
          <w:lang w:val="vi-VN"/>
        </w:rPr>
        <w:t xml:space="preserve"> trong phần lý thuyết</w:t>
      </w:r>
    </w:p>
    <w:p w:rsidR="005117C6" w:rsidRPr="005117C6" w:rsidRDefault="005117C6" w:rsidP="005117C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F2B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Bài 1: </w:t>
      </w:r>
      <w:r>
        <w:rPr>
          <w:rFonts w:ascii="Times New Roman" w:hAnsi="Times New Roman" w:cs="Times New Roman"/>
          <w:sz w:val="28"/>
          <w:szCs w:val="28"/>
          <w:lang w:val="vi-VN"/>
        </w:rPr>
        <w:t>Cho nửa đường tròn (O) đường kính AB. Lấy M là điểm tùy ý trên nửa đường tròn (M khác A và B). Kẻ MH vuông góc với AB (</w:t>
      </w:r>
      <w:r w:rsidRPr="005117C6">
        <w:rPr>
          <w:rFonts w:ascii="Times New Roman" w:hAnsi="Times New Roman" w:cs="Times New Roman"/>
          <w:position w:val="-4"/>
          <w:sz w:val="28"/>
          <w:szCs w:val="28"/>
        </w:rPr>
        <w:object w:dxaOrig="840" w:dyaOrig="260">
          <v:shape id="_x0000_i1032" type="#_x0000_t75" style="width:42.1pt;height:12.9pt" o:ole="">
            <v:imagedata r:id="rId21" o:title=""/>
          </v:shape>
          <o:OLEObject Type="Embed" ProgID="Equation.DSMT4" ShapeID="_x0000_i1032" DrawAspect="Content" ObjectID="_1642176803" r:id="rId2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). Trên cùng một nửa mặt phẳng bờ AB chứa nửa đường tròn (O) vẽ hai nửa đường tròn tâm </w:t>
      </w:r>
      <w:r w:rsidRPr="005117C6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33" type="#_x0000_t75" style="width:13.6pt;height:18.35pt" o:ole="">
            <v:imagedata r:id="rId23" o:title=""/>
          </v:shape>
          <o:OLEObject Type="Embed" ProgID="Equation.DSMT4" ShapeID="_x0000_i1033" DrawAspect="Content" ObjectID="_1642176804" r:id="rId2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, đường kính AH và tâm </w:t>
      </w:r>
      <w:r w:rsidRPr="005117C6">
        <w:rPr>
          <w:rFonts w:ascii="Times New Roman" w:hAnsi="Times New Roman" w:cs="Times New Roman"/>
          <w:position w:val="-12"/>
          <w:sz w:val="28"/>
          <w:szCs w:val="28"/>
        </w:rPr>
        <w:object w:dxaOrig="380" w:dyaOrig="360">
          <v:shape id="_x0000_i1034" type="#_x0000_t75" style="width:19pt;height:18.35pt" o:ole="">
            <v:imagedata r:id="rId25" o:title=""/>
          </v:shape>
          <o:OLEObject Type="Embed" ProgID="Equation.DSMT4" ShapeID="_x0000_i1034" DrawAspect="Content" ObjectID="_1642176805" r:id="rId2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ường kính BH. Đoạn MA và MB cắ</w:t>
      </w:r>
      <w:r w:rsidR="00F941AE">
        <w:rPr>
          <w:rFonts w:ascii="Times New Roman" w:hAnsi="Times New Roman" w:cs="Times New Roman"/>
          <w:sz w:val="28"/>
          <w:szCs w:val="28"/>
          <w:lang w:val="vi-VN"/>
        </w:rPr>
        <w:t>t hai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ửa đường tròn (</w:t>
      </w:r>
      <w:r w:rsidRPr="005117C6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35" type="#_x0000_t75" style="width:13.6pt;height:18.35pt" o:ole="">
            <v:imagedata r:id="rId23" o:title=""/>
          </v:shape>
          <o:OLEObject Type="Embed" ProgID="Equation.DSMT4" ShapeID="_x0000_i1035" DrawAspect="Content" ObjectID="_1642176806" r:id="rId2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) và (</w:t>
      </w:r>
      <w:r w:rsidRPr="005117C6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36" type="#_x0000_t75" style="width:14.95pt;height:18.35pt" o:ole="">
            <v:imagedata r:id="rId28" o:title=""/>
          </v:shape>
          <o:OLEObject Type="Embed" ProgID="Equation.DSMT4" ShapeID="_x0000_i1036" DrawAspect="Content" ObjectID="_1642176807" r:id="rId2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) lần lượt tại P và Q. Chứng minh rằng:</w:t>
      </w:r>
    </w:p>
    <w:p w:rsidR="005117C6" w:rsidRPr="005117C6" w:rsidRDefault="005117C6" w:rsidP="005117C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117C6"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5117C6">
        <w:rPr>
          <w:rFonts w:ascii="Times New Roman" w:hAnsi="Times New Roman" w:cs="Times New Roman"/>
          <w:position w:val="-10"/>
          <w:sz w:val="28"/>
          <w:szCs w:val="28"/>
        </w:rPr>
        <w:object w:dxaOrig="1060" w:dyaOrig="320">
          <v:shape id="_x0000_i1037" type="#_x0000_t75" style="width:53pt;height:16.3pt" o:ole="">
            <v:imagedata r:id="rId30" o:title=""/>
          </v:shape>
          <o:OLEObject Type="Embed" ProgID="Equation.DSMT4" ShapeID="_x0000_i1037" DrawAspect="Content" ObjectID="_1642176808" r:id="rId31"/>
        </w:object>
      </w:r>
      <w:r w:rsidR="00997C53">
        <w:rPr>
          <w:rFonts w:ascii="Times New Roman" w:hAnsi="Times New Roman" w:cs="Times New Roman"/>
          <w:sz w:val="28"/>
          <w:szCs w:val="28"/>
          <w:lang w:val="vi-VN"/>
        </w:rPr>
        <w:tab/>
      </w:r>
      <w:r w:rsidR="00997C53">
        <w:rPr>
          <w:rFonts w:ascii="Times New Roman" w:hAnsi="Times New Roman" w:cs="Times New Roman"/>
          <w:sz w:val="28"/>
          <w:szCs w:val="28"/>
          <w:lang w:val="vi-VN"/>
        </w:rPr>
        <w:tab/>
      </w:r>
      <w:r w:rsidR="00997C53">
        <w:rPr>
          <w:rFonts w:ascii="Times New Roman" w:hAnsi="Times New Roman" w:cs="Times New Roman"/>
          <w:sz w:val="28"/>
          <w:szCs w:val="28"/>
          <w:lang w:val="vi-VN"/>
        </w:rPr>
        <w:tab/>
      </w:r>
      <w:r w:rsidR="00997C53">
        <w:rPr>
          <w:rFonts w:ascii="Times New Roman" w:hAnsi="Times New Roman" w:cs="Times New Roman"/>
          <w:sz w:val="28"/>
          <w:szCs w:val="28"/>
          <w:lang w:val="vi-VN"/>
        </w:rPr>
        <w:tab/>
      </w:r>
      <w:r w:rsidR="00997C53">
        <w:rPr>
          <w:rFonts w:ascii="Times New Roman" w:hAnsi="Times New Roman" w:cs="Times New Roman"/>
          <w:sz w:val="28"/>
          <w:szCs w:val="28"/>
          <w:lang w:val="vi-VN"/>
        </w:rPr>
        <w:tab/>
      </w:r>
      <w:r w:rsidR="00997C53">
        <w:rPr>
          <w:rFonts w:ascii="Times New Roman" w:hAnsi="Times New Roman" w:cs="Times New Roman"/>
          <w:sz w:val="28"/>
          <w:szCs w:val="28"/>
          <w:lang w:val="vi-VN"/>
        </w:rPr>
        <w:tab/>
      </w:r>
      <w:r w:rsidR="00997C53">
        <w:rPr>
          <w:rFonts w:ascii="Times New Roman" w:hAnsi="Times New Roman" w:cs="Times New Roman"/>
          <w:sz w:val="28"/>
          <w:szCs w:val="28"/>
          <w:lang w:val="vi-VN"/>
        </w:rPr>
        <w:tab/>
      </w:r>
      <w:r w:rsidR="00997C53">
        <w:rPr>
          <w:rFonts w:ascii="Times New Roman" w:hAnsi="Times New Roman" w:cs="Times New Roman"/>
          <w:sz w:val="28"/>
          <w:szCs w:val="28"/>
          <w:lang w:val="vi-VN"/>
        </w:rPr>
        <w:tab/>
      </w:r>
      <w:r w:rsidR="00997C53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5117C6">
        <w:rPr>
          <w:rFonts w:ascii="Times New Roman" w:hAnsi="Times New Roman" w:cs="Times New Roman"/>
          <w:position w:val="-10"/>
          <w:sz w:val="28"/>
          <w:szCs w:val="28"/>
        </w:rPr>
        <w:object w:dxaOrig="1620" w:dyaOrig="320">
          <v:shape id="_x0000_i1038" type="#_x0000_t75" style="width:80.85pt;height:16.3pt" o:ole="">
            <v:imagedata r:id="rId32" o:title=""/>
          </v:shape>
          <o:OLEObject Type="Embed" ProgID="Equation.DSMT4" ShapeID="_x0000_i1038" DrawAspect="Content" ObjectID="_1642176809" r:id="rId33"/>
        </w:object>
      </w:r>
    </w:p>
    <w:p w:rsidR="005117C6" w:rsidRDefault="005117C6" w:rsidP="005117C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>c) PQ là tiếp tuyến chung của hai đường tròn (</w:t>
      </w:r>
      <w:r w:rsidRPr="005117C6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39" type="#_x0000_t75" style="width:13.6pt;height:18.35pt" o:ole="">
            <v:imagedata r:id="rId23" o:title=""/>
          </v:shape>
          <o:OLEObject Type="Embed" ProgID="Equation.DSMT4" ShapeID="_x0000_i1039" DrawAspect="Content" ObjectID="_1642176810" r:id="rId3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) và (</w:t>
      </w:r>
      <w:r w:rsidRPr="005117C6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40" type="#_x0000_t75" style="width:14.95pt;height:18.35pt" o:ole="">
            <v:imagedata r:id="rId28" o:title=""/>
          </v:shape>
          <o:OLEObject Type="Embed" ProgID="Equation.DSMT4" ShapeID="_x0000_i1040" DrawAspect="Content" ObjectID="_1642176811" r:id="rId3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).</w:t>
      </w:r>
    </w:p>
    <w:p w:rsidR="005117C6" w:rsidRPr="005117C6" w:rsidRDefault="00F941AE" w:rsidP="005117C6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F941AE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3120" behindDoc="0" locked="0" layoutInCell="1" allowOverlap="1" wp14:anchorId="621B9ECF" wp14:editId="58A852AD">
            <wp:simplePos x="0" y="0"/>
            <wp:positionH relativeFrom="column">
              <wp:posOffset>3248025</wp:posOffset>
            </wp:positionH>
            <wp:positionV relativeFrom="paragraph">
              <wp:posOffset>4709</wp:posOffset>
            </wp:positionV>
            <wp:extent cx="3580130" cy="288988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130" cy="288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117C6" w:rsidRPr="005117C6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5117C6" w:rsidRPr="00997C53" w:rsidRDefault="00997C53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a có: </w:t>
      </w:r>
      <w:r w:rsidRPr="00997C53">
        <w:rPr>
          <w:rFonts w:ascii="Times New Roman" w:hAnsi="Times New Roman" w:cs="Times New Roman"/>
          <w:position w:val="-10"/>
          <w:sz w:val="28"/>
          <w:szCs w:val="28"/>
        </w:rPr>
        <w:object w:dxaOrig="900" w:dyaOrig="320">
          <v:shape id="_x0000_i1041" type="#_x0000_t75" style="width:44.15pt;height:16.3pt" o:ole="">
            <v:imagedata r:id="rId37" o:title=""/>
          </v:shape>
          <o:OLEObject Type="Embed" ProgID="Equation.DSMT4" ShapeID="_x0000_i1041" DrawAspect="Content" ObjectID="_1642176812" r:id="rId3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hình chữ nhật </w:t>
      </w:r>
      <w:r w:rsidRPr="00997C53">
        <w:rPr>
          <w:rFonts w:ascii="Times New Roman" w:hAnsi="Times New Roman" w:cs="Times New Roman"/>
          <w:position w:val="-10"/>
          <w:sz w:val="28"/>
          <w:szCs w:val="28"/>
        </w:rPr>
        <w:object w:dxaOrig="1340" w:dyaOrig="320">
          <v:shape id="_x0000_i1042" type="#_x0000_t75" style="width:65.2pt;height:16.3pt" o:ole="">
            <v:imagedata r:id="rId39" o:title=""/>
          </v:shape>
          <o:OLEObject Type="Embed" ProgID="Equation.DSMT4" ShapeID="_x0000_i1042" DrawAspect="Content" ObjectID="_1642176813" r:id="rId40"/>
        </w:object>
      </w:r>
    </w:p>
    <w:p w:rsidR="00EF2BBB" w:rsidRDefault="00997C53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Xét các tam giác vuông AHM và BHM ta có: </w:t>
      </w:r>
      <w:r w:rsidRPr="00997C53">
        <w:rPr>
          <w:rFonts w:ascii="Times New Roman" w:hAnsi="Times New Roman" w:cs="Times New Roman"/>
          <w:position w:val="-14"/>
          <w:sz w:val="28"/>
          <w:szCs w:val="28"/>
        </w:rPr>
        <w:object w:dxaOrig="4280" w:dyaOrig="400">
          <v:shape id="_x0000_i1043" type="#_x0000_t75" style="width:208.55pt;height:20.4pt" o:ole="">
            <v:imagedata r:id="rId41" o:title=""/>
          </v:shape>
          <o:OLEObject Type="Embed" ProgID="Equation.DSMT4" ShapeID="_x0000_i1043" DrawAspect="Content" ObjectID="_1642176814" r:id="rId42"/>
        </w:object>
      </w:r>
    </w:p>
    <w:p w:rsidR="00EF2BBB" w:rsidRPr="00997C53" w:rsidRDefault="00997C53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97C53"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Pr="00997C53">
        <w:rPr>
          <w:rFonts w:ascii="Times New Roman" w:hAnsi="Times New Roman" w:cs="Times New Roman"/>
          <w:position w:val="-12"/>
          <w:sz w:val="28"/>
          <w:szCs w:val="28"/>
        </w:rPr>
        <w:object w:dxaOrig="3760" w:dyaOrig="420">
          <v:shape id="_x0000_i1044" type="#_x0000_t75" style="width:187.45pt;height:21.75pt" o:ole="">
            <v:imagedata r:id="rId43" o:title=""/>
          </v:shape>
          <o:OLEObject Type="Embed" ProgID="Equation.DSMT4" ShapeID="_x0000_i1044" DrawAspect="Content" ObjectID="_1642176815" r:id="rId44"/>
        </w:object>
      </w:r>
      <w:r w:rsidRPr="00997C5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tiếp tuyến của </w:t>
      </w:r>
      <w:r w:rsidRPr="005117C6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45" type="#_x0000_t75" style="width:14.95pt;height:18.35pt" o:ole="">
            <v:imagedata r:id="rId28" o:title=""/>
          </v:shape>
          <o:OLEObject Type="Embed" ProgID="Equation.DSMT4" ShapeID="_x0000_i1045" DrawAspect="Content" ObjectID="_1642176816" r:id="rId45"/>
        </w:object>
      </w:r>
    </w:p>
    <w:p w:rsidR="005117C6" w:rsidRDefault="00997C53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hứng minh tương tự ta có </w:t>
      </w:r>
      <w:r w:rsidRPr="00997C53">
        <w:rPr>
          <w:rFonts w:ascii="Times New Roman" w:hAnsi="Times New Roman" w:cs="Times New Roman"/>
          <w:position w:val="-10"/>
          <w:sz w:val="28"/>
          <w:szCs w:val="28"/>
        </w:rPr>
        <w:object w:dxaOrig="400" w:dyaOrig="320">
          <v:shape id="_x0000_i1046" type="#_x0000_t75" style="width:19.7pt;height:16.3pt" o:ole="">
            <v:imagedata r:id="rId46" o:title=""/>
          </v:shape>
          <o:OLEObject Type="Embed" ProgID="Equation.DSMT4" ShapeID="_x0000_i1046" DrawAspect="Content" ObjectID="_1642176817" r:id="rId47"/>
        </w:object>
      </w:r>
      <w:r w:rsidRPr="00997C5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là tiếp tuyến của </w:t>
      </w:r>
      <w:r w:rsidRPr="005117C6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47" type="#_x0000_t75" style="width:13.6pt;height:18.35pt" o:ole="">
            <v:imagedata r:id="rId23" o:title=""/>
          </v:shape>
          <o:OLEObject Type="Embed" ProgID="Equation.DSMT4" ShapeID="_x0000_i1047" DrawAspect="Content" ObjectID="_1642176818" r:id="rId4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5117C6" w:rsidRPr="005117C6" w:rsidRDefault="00D2146E" w:rsidP="005117C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</w:t>
      </w:r>
      <w:r w:rsidR="005117C6" w:rsidRPr="00EF2B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 w:rsidR="005117C6">
        <w:rPr>
          <w:rFonts w:ascii="Times New Roman" w:hAnsi="Times New Roman" w:cs="Times New Roman"/>
          <w:sz w:val="28"/>
          <w:szCs w:val="28"/>
          <w:lang w:val="vi-VN"/>
        </w:rPr>
        <w:t>Cho tam giác ABC có ba góc nhọn, đường cao AH và nội tiếp đường tròn tâm O, đường kính AM</w:t>
      </w:r>
    </w:p>
    <w:p w:rsidR="005117C6" w:rsidRDefault="005117C6" w:rsidP="005117C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117C6">
        <w:rPr>
          <w:rFonts w:ascii="Times New Roman" w:hAnsi="Times New Roman" w:cs="Times New Roman"/>
          <w:sz w:val="28"/>
          <w:szCs w:val="28"/>
          <w:lang w:val="vi-VN"/>
        </w:rPr>
        <w:t>a)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ính </w:t>
      </w:r>
      <w:r w:rsidRPr="005117C6">
        <w:rPr>
          <w:rFonts w:ascii="Times New Roman" w:hAnsi="Times New Roman" w:cs="Times New Roman"/>
          <w:position w:val="-6"/>
          <w:sz w:val="28"/>
          <w:szCs w:val="28"/>
        </w:rPr>
        <w:object w:dxaOrig="639" w:dyaOrig="360">
          <v:shape id="_x0000_i1048" type="#_x0000_t75" style="width:31.9pt;height:18.35pt" o:ole="">
            <v:imagedata r:id="rId49" o:title=""/>
          </v:shape>
          <o:OLEObject Type="Embed" ProgID="Equation.DSMT4" ShapeID="_x0000_i1048" DrawAspect="Content" ObjectID="_1642176819" r:id="rId50"/>
        </w:object>
      </w:r>
    </w:p>
    <w:p w:rsidR="005117C6" w:rsidRPr="005117C6" w:rsidRDefault="00FE689E" w:rsidP="005117C6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Chứng minh: </w:t>
      </w:r>
      <w:r w:rsidRPr="005117C6">
        <w:rPr>
          <w:rFonts w:ascii="Times New Roman" w:hAnsi="Times New Roman" w:cs="Times New Roman"/>
          <w:position w:val="-6"/>
          <w:sz w:val="28"/>
          <w:szCs w:val="28"/>
        </w:rPr>
        <w:object w:dxaOrig="1280" w:dyaOrig="360">
          <v:shape id="_x0000_i1049" type="#_x0000_t75" style="width:63.85pt;height:18.35pt" o:ole="">
            <v:imagedata r:id="rId51" o:title=""/>
          </v:shape>
          <o:OLEObject Type="Embed" ProgID="Equation.DSMT4" ShapeID="_x0000_i1049" DrawAspect="Content" ObjectID="_1642176820" r:id="rId52"/>
        </w:object>
      </w:r>
    </w:p>
    <w:p w:rsidR="00F941AE" w:rsidRPr="00F941AE" w:rsidRDefault="005117C6" w:rsidP="00F941A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="00FE689E">
        <w:rPr>
          <w:rFonts w:ascii="Times New Roman" w:hAnsi="Times New Roman" w:cs="Times New Roman"/>
          <w:sz w:val="28"/>
          <w:szCs w:val="28"/>
          <w:lang w:val="vi-VN"/>
        </w:rPr>
        <w:t>Gọi N là giao điểm của AH với (O). Tứ giác BCMN là hình gì? Vì sao?</w:t>
      </w:r>
    </w:p>
    <w:p w:rsidR="005117C6" w:rsidRPr="005117C6" w:rsidRDefault="004B0930" w:rsidP="005117C6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4B0930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5168" behindDoc="0" locked="0" layoutInCell="1" allowOverlap="1" wp14:anchorId="0930601E" wp14:editId="1FE41260">
            <wp:simplePos x="0" y="0"/>
            <wp:positionH relativeFrom="column">
              <wp:posOffset>4108714</wp:posOffset>
            </wp:positionH>
            <wp:positionV relativeFrom="paragraph">
              <wp:posOffset>44103</wp:posOffset>
            </wp:positionV>
            <wp:extent cx="2579370" cy="281241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9370" cy="281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117C6" w:rsidRPr="005117C6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5117C6" w:rsidRPr="00956A38" w:rsidRDefault="00997C53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  <w:r w:rsidR="00956A38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956A38" w:rsidRPr="005117C6">
        <w:rPr>
          <w:rFonts w:ascii="Times New Roman" w:hAnsi="Times New Roman" w:cs="Times New Roman"/>
          <w:position w:val="-6"/>
          <w:sz w:val="28"/>
          <w:szCs w:val="28"/>
        </w:rPr>
        <w:object w:dxaOrig="1200" w:dyaOrig="360">
          <v:shape id="_x0000_i1050" type="#_x0000_t75" style="width:59.75pt;height:18.35pt" o:ole="">
            <v:imagedata r:id="rId54" o:title=""/>
          </v:shape>
          <o:OLEObject Type="Embed" ProgID="Equation.DSMT4" ShapeID="_x0000_i1050" DrawAspect="Content" ObjectID="_1642176821" r:id="rId55"/>
        </w:object>
      </w:r>
      <w:r w:rsidR="00956A38">
        <w:rPr>
          <w:rFonts w:ascii="Times New Roman" w:hAnsi="Times New Roman" w:cs="Times New Roman"/>
          <w:sz w:val="28"/>
          <w:szCs w:val="28"/>
          <w:lang w:val="vi-VN"/>
        </w:rPr>
        <w:t xml:space="preserve"> (góc nội tiếp)</w:t>
      </w:r>
    </w:p>
    <w:p w:rsidR="00997C53" w:rsidRDefault="00997C53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  <w:r w:rsidR="00956A38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956A38" w:rsidRPr="00956A38">
        <w:rPr>
          <w:rFonts w:ascii="Times New Roman" w:hAnsi="Times New Roman" w:cs="Times New Roman"/>
          <w:position w:val="-14"/>
          <w:sz w:val="28"/>
          <w:szCs w:val="28"/>
        </w:rPr>
        <w:object w:dxaOrig="2120" w:dyaOrig="400">
          <v:shape id="_x0000_i1051" type="#_x0000_t75" style="width:105.95pt;height:20.4pt" o:ole="">
            <v:imagedata r:id="rId56" o:title=""/>
          </v:shape>
          <o:OLEObject Type="Embed" ProgID="Equation.DSMT4" ShapeID="_x0000_i1051" DrawAspect="Content" ObjectID="_1642176822" r:id="rId57"/>
        </w:object>
      </w:r>
    </w:p>
    <w:p w:rsidR="00956A38" w:rsidRDefault="00956A38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56A38">
        <w:rPr>
          <w:rFonts w:ascii="Times New Roman" w:hAnsi="Times New Roman" w:cs="Times New Roman"/>
          <w:position w:val="-10"/>
          <w:sz w:val="28"/>
          <w:szCs w:val="28"/>
        </w:rPr>
        <w:object w:dxaOrig="4420" w:dyaOrig="400">
          <v:shape id="_x0000_i1052" type="#_x0000_t75" style="width:220.75pt;height:20.4pt" o:ole="">
            <v:imagedata r:id="rId58" o:title=""/>
          </v:shape>
          <o:OLEObject Type="Embed" ProgID="Equation.DSMT4" ShapeID="_x0000_i1052" DrawAspect="Content" ObjectID="_1642176823" r:id="rId59"/>
        </w:object>
      </w:r>
    </w:p>
    <w:p w:rsidR="00997C53" w:rsidRPr="00956A38" w:rsidRDefault="00997C53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56A38">
        <w:rPr>
          <w:rFonts w:ascii="Times New Roman" w:hAnsi="Times New Roman" w:cs="Times New Roman"/>
          <w:sz w:val="28"/>
          <w:szCs w:val="28"/>
          <w:lang w:val="vi-VN"/>
        </w:rPr>
        <w:t>c)</w:t>
      </w:r>
      <w:r w:rsidR="00956A38" w:rsidRPr="00956A38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956A38" w:rsidRPr="00956A38">
        <w:rPr>
          <w:rFonts w:ascii="Times New Roman" w:hAnsi="Times New Roman" w:cs="Times New Roman"/>
          <w:position w:val="-6"/>
          <w:sz w:val="28"/>
          <w:szCs w:val="28"/>
        </w:rPr>
        <w:object w:dxaOrig="2240" w:dyaOrig="360">
          <v:shape id="_x0000_i1053" type="#_x0000_t75" style="width:112.1pt;height:18.35pt" o:ole="">
            <v:imagedata r:id="rId60" o:title=""/>
          </v:shape>
          <o:OLEObject Type="Embed" ProgID="Equation.DSMT4" ShapeID="_x0000_i1053" DrawAspect="Content" ObjectID="_1642176824" r:id="rId61"/>
        </w:object>
      </w:r>
      <w:r w:rsidR="00956A38" w:rsidRPr="00956A38">
        <w:rPr>
          <w:rFonts w:ascii="Times New Roman" w:hAnsi="Times New Roman" w:cs="Times New Roman"/>
          <w:sz w:val="28"/>
          <w:szCs w:val="28"/>
          <w:lang w:val="vi-VN"/>
        </w:rPr>
        <w:t xml:space="preserve"> là hình thang</w:t>
      </w:r>
    </w:p>
    <w:p w:rsidR="00F941AE" w:rsidRPr="00956A38" w:rsidRDefault="00956A38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56A38">
        <w:rPr>
          <w:rFonts w:ascii="Times New Roman" w:hAnsi="Times New Roman" w:cs="Times New Roman"/>
          <w:position w:val="-6"/>
          <w:sz w:val="28"/>
          <w:szCs w:val="28"/>
        </w:rPr>
        <w:object w:dxaOrig="1600" w:dyaOrig="279">
          <v:shape id="_x0000_i1054" type="#_x0000_t75" style="width:80.15pt;height:14.25pt" o:ole="">
            <v:imagedata r:id="rId62" o:title=""/>
          </v:shape>
          <o:OLEObject Type="Embed" ProgID="Equation.DSMT4" ShapeID="_x0000_i1054" DrawAspect="Content" ObjectID="_1642176825" r:id="rId63"/>
        </w:object>
      </w:r>
      <w:r w:rsidRPr="00956A38">
        <w:rPr>
          <w:rFonts w:ascii="Times New Roman" w:hAnsi="Times New Roman" w:cs="Times New Roman"/>
          <w:sz w:val="28"/>
          <w:szCs w:val="28"/>
          <w:lang w:val="vi-VN"/>
        </w:rPr>
        <w:t xml:space="preserve"> sđ</w:t>
      </w:r>
      <w:r w:rsidRPr="00956A38">
        <w:rPr>
          <w:rFonts w:ascii="Times New Roman" w:hAnsi="Times New Roman" w:cs="Times New Roman"/>
          <w:position w:val="-6"/>
          <w:sz w:val="28"/>
          <w:szCs w:val="28"/>
        </w:rPr>
        <w:object w:dxaOrig="420" w:dyaOrig="360">
          <v:shape id="_x0000_i1055" type="#_x0000_t75" style="width:21.05pt;height:18.35pt" o:ole="">
            <v:imagedata r:id="rId64" o:title=""/>
          </v:shape>
          <o:OLEObject Type="Embed" ProgID="Equation.DSMT4" ShapeID="_x0000_i1055" DrawAspect="Content" ObjectID="_1642176826" r:id="rId6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= </w:t>
      </w:r>
      <w:r w:rsidRPr="00956A38">
        <w:rPr>
          <w:rFonts w:ascii="Times New Roman" w:hAnsi="Times New Roman" w:cs="Times New Roman"/>
          <w:sz w:val="28"/>
          <w:szCs w:val="28"/>
          <w:lang w:val="vi-VN"/>
        </w:rPr>
        <w:t>sđ</w:t>
      </w:r>
      <w:r w:rsidRPr="00956A38">
        <w:rPr>
          <w:rFonts w:ascii="Times New Roman" w:hAnsi="Times New Roman" w:cs="Times New Roman"/>
          <w:position w:val="-6"/>
          <w:sz w:val="28"/>
          <w:szCs w:val="28"/>
        </w:rPr>
        <w:object w:dxaOrig="460" w:dyaOrig="360">
          <v:shape id="_x0000_i1056" type="#_x0000_t75" style="width:23.1pt;height:18.35pt" o:ole="">
            <v:imagedata r:id="rId66" o:title=""/>
          </v:shape>
          <o:OLEObject Type="Embed" ProgID="Equation.DSMT4" ShapeID="_x0000_i1056" DrawAspect="Content" ObjectID="_1642176827" r:id="rId67"/>
        </w:object>
      </w:r>
    </w:p>
    <w:p w:rsidR="00F941AE" w:rsidRPr="00956A38" w:rsidRDefault="00956A38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56A38">
        <w:rPr>
          <w:rFonts w:ascii="Times New Roman" w:hAnsi="Times New Roman" w:cs="Times New Roman"/>
          <w:position w:val="-6"/>
          <w:sz w:val="28"/>
          <w:szCs w:val="28"/>
        </w:rPr>
        <w:object w:dxaOrig="2680" w:dyaOrig="360">
          <v:shape id="_x0000_i1057" type="#_x0000_t75" style="width:133.8pt;height:18.35pt" o:ole="">
            <v:imagedata r:id="rId68" o:title=""/>
          </v:shape>
          <o:OLEObject Type="Embed" ProgID="Equation.DSMT4" ShapeID="_x0000_i1057" DrawAspect="Content" ObjectID="_1642176828" r:id="rId6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ình thang cân.</w:t>
      </w:r>
    </w:p>
    <w:p w:rsidR="00F941AE" w:rsidRDefault="00F941AE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F941AE" w:rsidRDefault="00F941AE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D2146E" w:rsidRPr="003308A4" w:rsidRDefault="00D2146E" w:rsidP="00D2146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3</w:t>
      </w:r>
      <w:r w:rsidRPr="0066739A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3308A4">
        <w:rPr>
          <w:rFonts w:ascii="Times New Roman" w:hAnsi="Times New Roman" w:cs="Times New Roman"/>
          <w:sz w:val="28"/>
          <w:szCs w:val="28"/>
        </w:rPr>
        <w:t xml:space="preserve"> Cho nửa đường tròn (O) đường kính AB và dây AC căng cung AC có số đo bằng 60</w:t>
      </w:r>
      <w:r w:rsidRPr="003308A4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D2146E" w:rsidRPr="003308A4" w:rsidRDefault="00D2146E" w:rsidP="00D2146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308A4">
        <w:rPr>
          <w:rFonts w:ascii="Times New Roman" w:hAnsi="Times New Roman" w:cs="Times New Roman"/>
          <w:sz w:val="28"/>
          <w:szCs w:val="28"/>
        </w:rPr>
        <w:t xml:space="preserve">a. So sánh các góc của </w:t>
      </w:r>
      <w:r w:rsidRPr="003308A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58" type="#_x0000_t75" style="width:33.95pt;height:14.25pt" o:ole="">
            <v:imagedata r:id="rId70" o:title=""/>
          </v:shape>
          <o:OLEObject Type="Embed" ProgID="Equation.DSMT4" ShapeID="_x0000_i1058" DrawAspect="Content" ObjectID="_1642176829" r:id="rId71"/>
        </w:object>
      </w:r>
    </w:p>
    <w:p w:rsidR="00D2146E" w:rsidRPr="009E4F19" w:rsidRDefault="00D2146E" w:rsidP="00D2146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308A4">
        <w:rPr>
          <w:rFonts w:ascii="Times New Roman" w:hAnsi="Times New Roman" w:cs="Times New Roman"/>
          <w:noProof/>
          <w:sz w:val="28"/>
          <w:szCs w:val="28"/>
        </w:rPr>
        <w:lastRenderedPageBreak/>
        <w:t xml:space="preserve">b. Gọi M và N lần lượt là điểm chính giữa của các cung AC và BC, hai dây AN và BM cắt nhau tại I. Chứng minh rằng CI là tia phân giác của </w:t>
      </w:r>
      <w:r w:rsidRPr="005117C6">
        <w:rPr>
          <w:rFonts w:ascii="Times New Roman" w:hAnsi="Times New Roman" w:cs="Times New Roman"/>
          <w:position w:val="-6"/>
          <w:sz w:val="28"/>
          <w:szCs w:val="28"/>
        </w:rPr>
        <w:object w:dxaOrig="560" w:dyaOrig="360">
          <v:shape id="_x0000_i1059" type="#_x0000_t75" style="width:27.85pt;height:18.35pt" o:ole="">
            <v:imagedata r:id="rId72" o:title=""/>
          </v:shape>
          <o:OLEObject Type="Embed" ProgID="Equation.DSMT4" ShapeID="_x0000_i1059" DrawAspect="Content" ObjectID="_1642176830" r:id="rId73"/>
        </w:object>
      </w:r>
    </w:p>
    <w:p w:rsidR="00D2146E" w:rsidRDefault="002E04E4" w:rsidP="00D2146E">
      <w:pPr>
        <w:tabs>
          <w:tab w:val="left" w:pos="1318"/>
        </w:tabs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E4F19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63360" behindDoc="0" locked="0" layoutInCell="1" allowOverlap="1" wp14:anchorId="09FBD7D1" wp14:editId="1D931145">
            <wp:simplePos x="0" y="0"/>
            <wp:positionH relativeFrom="column">
              <wp:posOffset>3418421</wp:posOffset>
            </wp:positionH>
            <wp:positionV relativeFrom="paragraph">
              <wp:posOffset>14605</wp:posOffset>
            </wp:positionV>
            <wp:extent cx="3441700" cy="193230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2146E" w:rsidRPr="009E4F1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D2146E" w:rsidRPr="004158E4" w:rsidRDefault="00D2146E" w:rsidP="00D2146E">
      <w:pPr>
        <w:tabs>
          <w:tab w:val="left" w:pos="1318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Pr="005117C6">
        <w:rPr>
          <w:rFonts w:ascii="Times New Roman" w:hAnsi="Times New Roman" w:cs="Times New Roman"/>
          <w:position w:val="-6"/>
          <w:sz w:val="28"/>
          <w:szCs w:val="28"/>
        </w:rPr>
        <w:object w:dxaOrig="3640" w:dyaOrig="360">
          <v:shape id="_x0000_i1060" type="#_x0000_t75" style="width:181.35pt;height:18.35pt" o:ole="">
            <v:imagedata r:id="rId75" o:title=""/>
          </v:shape>
          <o:OLEObject Type="Embed" ProgID="Equation.DSMT4" ShapeID="_x0000_i1060" DrawAspect="Content" ObjectID="_1642176831" r:id="rId76"/>
        </w:object>
      </w:r>
    </w:p>
    <w:p w:rsidR="00D2146E" w:rsidRPr="003308A4" w:rsidRDefault="00D2146E" w:rsidP="00D2146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>AN là phân giác của góc A, BM là phân giác của góc B nên CI là phân giác của góc C (đpcm)</w:t>
      </w:r>
    </w:p>
    <w:p w:rsidR="002E04E4" w:rsidRDefault="002E04E4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2E04E4" w:rsidRDefault="002E04E4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D2146E" w:rsidRPr="003308A4" w:rsidRDefault="00D2146E" w:rsidP="00D2146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158E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4</w:t>
      </w:r>
      <w:r w:rsidRPr="004158E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3308A4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Cho </w:t>
      </w:r>
      <w:r w:rsidRPr="003308A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61" type="#_x0000_t75" style="width:33.95pt;height:14.25pt" o:ole="">
            <v:imagedata r:id="rId70" o:title=""/>
          </v:shape>
          <o:OLEObject Type="Embed" ProgID="Equation.DSMT4" ShapeID="_x0000_i1061" DrawAspect="Content" ObjectID="_1642176832" r:id="rId7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>cân tại A (</w:t>
      </w:r>
      <w:r w:rsidRPr="005117C6">
        <w:rPr>
          <w:rFonts w:ascii="Times New Roman" w:hAnsi="Times New Roman" w:cs="Times New Roman"/>
          <w:position w:val="-6"/>
          <w:sz w:val="28"/>
          <w:szCs w:val="28"/>
        </w:rPr>
        <w:object w:dxaOrig="780" w:dyaOrig="360">
          <v:shape id="_x0000_i1062" type="#_x0000_t75" style="width:38.7pt;height:18.35pt" o:ole="">
            <v:imagedata r:id="rId78" o:title=""/>
          </v:shape>
          <o:OLEObject Type="Embed" ProgID="Equation.DSMT4" ShapeID="_x0000_i1062" DrawAspect="Content" ObjectID="_1642176833" r:id="rId79"/>
        </w:object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). Vẽ đường tròn đường kính AB cắt BC tại D, cắt AC tại E. CMR: </w:t>
      </w:r>
    </w:p>
    <w:p w:rsidR="00D2146E" w:rsidRPr="003308A4" w:rsidRDefault="00D2146E" w:rsidP="00D2146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3308A4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00" w:dyaOrig="260">
          <v:shape id="_x0000_i1063" type="#_x0000_t75" style="width:34.65pt;height:13.6pt" o:ole="">
            <v:imagedata r:id="rId80" o:title=""/>
          </v:shape>
          <o:OLEObject Type="Embed" ProgID="Equation.DSMT4" ShapeID="_x0000_i1063" DrawAspect="Content" ObjectID="_1642176834" r:id="rId81"/>
        </w:object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cân     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3308A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40" w:dyaOrig="620">
          <v:shape id="_x0000_i1064" type="#_x0000_t75" style="width:71.3pt;height:31.9pt" o:ole="">
            <v:imagedata r:id="rId82" o:title=""/>
          </v:shape>
          <o:OLEObject Type="Embed" ProgID="Equation.DSMT4" ShapeID="_x0000_i1064" DrawAspect="Content" ObjectID="_1642176835" r:id="rId83"/>
        </w:object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          </w:t>
      </w:r>
    </w:p>
    <w:p w:rsidR="00D2146E" w:rsidRPr="004158E4" w:rsidRDefault="00D2146E" w:rsidP="00D2146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158E4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7FCC2562" wp14:editId="55C32C7E">
            <wp:simplePos x="0" y="0"/>
            <wp:positionH relativeFrom="column">
              <wp:posOffset>4753154</wp:posOffset>
            </wp:positionH>
            <wp:positionV relativeFrom="paragraph">
              <wp:posOffset>5679</wp:posOffset>
            </wp:positionV>
            <wp:extent cx="1943100" cy="2038350"/>
            <wp:effectExtent l="0" t="0" r="0" b="0"/>
            <wp:wrapSquare wrapText="bothSides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158E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D2146E" w:rsidRPr="003308A4" w:rsidRDefault="00D2146E" w:rsidP="00D2146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3308A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780" w:dyaOrig="720">
          <v:shape id="_x0000_i1065" type="#_x0000_t75" style="width:186.8pt;height:37.35pt" o:ole="">
            <v:imagedata r:id="rId85" o:title=""/>
          </v:shape>
          <o:OLEObject Type="Embed" ProgID="Equation.DSMT4" ShapeID="_x0000_i1065" DrawAspect="Content" ObjectID="_1642176836" r:id="rId86"/>
        </w:object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là phân giác của </w:t>
      </w:r>
      <w:r w:rsidRPr="004158E4">
        <w:rPr>
          <w:rFonts w:ascii="Times New Roman" w:hAnsi="Times New Roman" w:cs="Times New Roman"/>
          <w:position w:val="-4"/>
          <w:sz w:val="28"/>
          <w:szCs w:val="28"/>
        </w:rPr>
        <w:object w:dxaOrig="240" w:dyaOrig="340">
          <v:shape id="_x0000_i1066" type="#_x0000_t75" style="width:12.25pt;height:17pt" o:ole="">
            <v:imagedata r:id="rId87" o:title=""/>
          </v:shape>
          <o:OLEObject Type="Embed" ProgID="Equation.DSMT4" ShapeID="_x0000_i1066" DrawAspect="Content" ObjectID="_1642176837" r:id="rId88"/>
        </w:object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D2146E" w:rsidRPr="003308A4" w:rsidRDefault="00D2146E" w:rsidP="00D2146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4520" w:dyaOrig="420">
          <v:shape id="_x0000_i1067" type="#_x0000_t75" style="width:223.45pt;height:22.4pt" o:ole="">
            <v:imagedata r:id="rId89" o:title=""/>
          </v:shape>
          <o:OLEObject Type="Embed" ProgID="Equation.DSMT4" ShapeID="_x0000_i1067" DrawAspect="Content" ObjectID="_1642176838" r:id="rId90"/>
        </w:object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 cân tại D  </w:t>
      </w:r>
    </w:p>
    <w:p w:rsidR="00D2146E" w:rsidRDefault="00D2146E" w:rsidP="00D2146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3308A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00" w:dyaOrig="620">
          <v:shape id="_x0000_i1068" type="#_x0000_t75" style="width:148.75pt;height:31.9pt" o:ole="">
            <v:imagedata r:id="rId91" o:title=""/>
          </v:shape>
          <o:OLEObject Type="Embed" ProgID="Equation.DSMT4" ShapeID="_x0000_i1068" DrawAspect="Content" ObjectID="_1642176839" r:id="rId9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EF2BBB" w:rsidRDefault="00EF2BBB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FE689E" w:rsidRDefault="00FE689E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FE689E" w:rsidRPr="005117C6" w:rsidRDefault="00FE689E" w:rsidP="00FE689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5117C6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Dạ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ng 2</w:t>
      </w:r>
      <w:r w:rsidRPr="005117C6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: Chứng minh 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hai đường thẳng vuông góc, ba điểm thẳng hàng</w:t>
      </w:r>
    </w:p>
    <w:p w:rsidR="00FE689E" w:rsidRDefault="00FE689E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FE689E" w:rsidRPr="005117C6" w:rsidRDefault="002E04E4" w:rsidP="00FE689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5</w:t>
      </w:r>
      <w:r w:rsidR="00FE689E" w:rsidRPr="00EF2B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 w:rsidR="00FE689E">
        <w:rPr>
          <w:rFonts w:ascii="Times New Roman" w:hAnsi="Times New Roman" w:cs="Times New Roman"/>
          <w:sz w:val="28"/>
          <w:szCs w:val="28"/>
          <w:lang w:val="vi-VN"/>
        </w:rPr>
        <w:t>Cho đường tròn (O) và hai dây MA, MB vuông góc với nhau. Gọi I, K lần lượt là điểm chính giữa của các cung nhỏ MA và MB.</w:t>
      </w:r>
    </w:p>
    <w:p w:rsidR="00FE689E" w:rsidRDefault="00FE689E" w:rsidP="00FE689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117C6">
        <w:rPr>
          <w:rFonts w:ascii="Times New Roman" w:hAnsi="Times New Roman" w:cs="Times New Roman"/>
          <w:sz w:val="28"/>
          <w:szCs w:val="28"/>
          <w:lang w:val="vi-VN"/>
        </w:rPr>
        <w:t>a)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ứng minh ba điểm A, O, B thẳng hàng</w:t>
      </w:r>
    </w:p>
    <w:p w:rsidR="00FE689E" w:rsidRPr="005117C6" w:rsidRDefault="00FE689E" w:rsidP="00FE689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Gọi P là giao điểm của AK và BI. Chứng minh P là tâm đường tròn nội tiếp tam giác MAB.</w:t>
      </w:r>
    </w:p>
    <w:p w:rsidR="00FE689E" w:rsidRPr="005117C6" w:rsidRDefault="00956A38" w:rsidP="002E04E4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4B0930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57216" behindDoc="0" locked="0" layoutInCell="1" allowOverlap="1" wp14:anchorId="2F5790C8" wp14:editId="4D5A08DF">
            <wp:simplePos x="0" y="0"/>
            <wp:positionH relativeFrom="column">
              <wp:posOffset>4203065</wp:posOffset>
            </wp:positionH>
            <wp:positionV relativeFrom="paragraph">
              <wp:posOffset>23231</wp:posOffset>
            </wp:positionV>
            <wp:extent cx="2484120" cy="221678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2216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E689E" w:rsidRPr="005117C6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EF2BBB" w:rsidRPr="00956A38" w:rsidRDefault="00956A38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Ta có: </w:t>
      </w:r>
      <w:r w:rsidRPr="00956A38">
        <w:rPr>
          <w:rFonts w:ascii="Times New Roman" w:hAnsi="Times New Roman" w:cs="Times New Roman"/>
          <w:position w:val="-14"/>
          <w:sz w:val="28"/>
          <w:szCs w:val="28"/>
        </w:rPr>
        <w:object w:dxaOrig="1400" w:dyaOrig="400">
          <v:shape id="_x0000_i1069" type="#_x0000_t75" style="width:69.95pt;height:19.7pt" o:ole="">
            <v:imagedata r:id="rId94" o:title=""/>
          </v:shape>
          <o:OLEObject Type="Embed" ProgID="Equation.DSMT4" ShapeID="_x0000_i1069" DrawAspect="Content" ObjectID="_1642176840" r:id="rId9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956A38">
        <w:rPr>
          <w:rFonts w:ascii="Times New Roman" w:hAnsi="Times New Roman" w:cs="Times New Roman"/>
          <w:position w:val="-6"/>
          <w:sz w:val="28"/>
          <w:szCs w:val="28"/>
        </w:rPr>
        <w:object w:dxaOrig="1440" w:dyaOrig="360">
          <v:shape id="_x0000_i1070" type="#_x0000_t75" style="width:1in;height:18.35pt" o:ole="">
            <v:imagedata r:id="rId96" o:title=""/>
          </v:shape>
          <o:OLEObject Type="Embed" ProgID="Equation.DSMT4" ShapeID="_x0000_i1070" DrawAspect="Content" ObjectID="_1642176841" r:id="rId9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AB là đường kính của đường tròn (O) </w:t>
      </w:r>
      <w:r w:rsidRPr="00956A38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071" type="#_x0000_t75" style="width:50.95pt;height:16.3pt" o:ole="">
            <v:imagedata r:id="rId98" o:title=""/>
          </v:shape>
          <o:OLEObject Type="Embed" ProgID="Equation.DSMT4" ShapeID="_x0000_i1071" DrawAspect="Content" ObjectID="_1642176842" r:id="rId9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ẳng hàng.</w:t>
      </w:r>
    </w:p>
    <w:p w:rsidR="00956A38" w:rsidRDefault="00956A38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a có: AK, BI là phân giác của góc </w:t>
      </w:r>
      <w:r w:rsidRPr="00956A38">
        <w:rPr>
          <w:rFonts w:ascii="Times New Roman" w:hAnsi="Times New Roman" w:cs="Times New Roman"/>
          <w:position w:val="-10"/>
          <w:sz w:val="28"/>
          <w:szCs w:val="28"/>
        </w:rPr>
        <w:object w:dxaOrig="1440" w:dyaOrig="400">
          <v:shape id="_x0000_i1072" type="#_x0000_t75" style="width:1in;height:19.7pt" o:ole="">
            <v:imagedata r:id="rId100" o:title=""/>
          </v:shape>
          <o:OLEObject Type="Embed" ProgID="Equation.DSMT4" ShapeID="_x0000_i1072" DrawAspect="Content" ObjectID="_1642176843" r:id="rId101"/>
        </w:object>
      </w:r>
    </w:p>
    <w:p w:rsidR="00EF2BBB" w:rsidRDefault="00956A38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P là tâm đường tròn nội tiếp </w:t>
      </w:r>
      <w:r w:rsidRPr="00EE4FF2">
        <w:rPr>
          <w:position w:val="-4"/>
        </w:rPr>
        <w:object w:dxaOrig="720" w:dyaOrig="260">
          <v:shape id="_x0000_i1073" type="#_x0000_t75" style="width:36pt;height:12.9pt" o:ole="">
            <v:imagedata r:id="rId102" o:title=""/>
          </v:shape>
          <o:OLEObject Type="Embed" ProgID="Equation.DSMT4" ShapeID="_x0000_i1073" DrawAspect="Content" ObjectID="_1642176844" r:id="rId103"/>
        </w:object>
      </w:r>
    </w:p>
    <w:p w:rsidR="00EF2BBB" w:rsidRDefault="00EF2BBB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EF2BBB" w:rsidRDefault="00EF2BBB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0C6B50" w:rsidRPr="005117C6" w:rsidRDefault="000C6B50" w:rsidP="000C6B5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F2B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</w:t>
      </w:r>
      <w:r w:rsidR="002E04E4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 6</w:t>
      </w:r>
      <w:r w:rsidRPr="00EF2B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vi-VN"/>
        </w:rPr>
        <w:t>Cho đường tròn (O), đường kính AB, điểm D thuộc đường tròn. Gọi E là điểm đối xứng với A qua D</w:t>
      </w:r>
    </w:p>
    <w:p w:rsidR="000C6B50" w:rsidRDefault="000C6B50" w:rsidP="000C6B5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117C6">
        <w:rPr>
          <w:rFonts w:ascii="Times New Roman" w:hAnsi="Times New Roman" w:cs="Times New Roman"/>
          <w:sz w:val="28"/>
          <w:szCs w:val="28"/>
          <w:lang w:val="vi-VN"/>
        </w:rPr>
        <w:t>a)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am giác ABE là tam giác gì?</w:t>
      </w:r>
    </w:p>
    <w:p w:rsidR="000C6B50" w:rsidRPr="005117C6" w:rsidRDefault="000C6B50" w:rsidP="000C6B5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Gọi K là giao điểm của EB với (O). Chứng minh </w:t>
      </w:r>
      <w:r w:rsidRPr="005117C6">
        <w:rPr>
          <w:rFonts w:ascii="Times New Roman" w:hAnsi="Times New Roman" w:cs="Times New Roman"/>
          <w:position w:val="-6"/>
          <w:sz w:val="28"/>
          <w:szCs w:val="28"/>
        </w:rPr>
        <w:object w:dxaOrig="1080" w:dyaOrig="279">
          <v:shape id="_x0000_i1074" type="#_x0000_t75" style="width:53.65pt;height:14.25pt" o:ole="">
            <v:imagedata r:id="rId104" o:title=""/>
          </v:shape>
          <o:OLEObject Type="Embed" ProgID="Equation.DSMT4" ShapeID="_x0000_i1074" DrawAspect="Content" ObjectID="_1642176845" r:id="rId105"/>
        </w:object>
      </w:r>
    </w:p>
    <w:p w:rsidR="000C6B50" w:rsidRPr="005117C6" w:rsidRDefault="004B0930" w:rsidP="000C6B5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4B0930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6192" behindDoc="0" locked="0" layoutInCell="1" allowOverlap="1" wp14:anchorId="1A4FBBD7" wp14:editId="7FE5D8C8">
            <wp:simplePos x="0" y="0"/>
            <wp:positionH relativeFrom="column">
              <wp:posOffset>4263989</wp:posOffset>
            </wp:positionH>
            <wp:positionV relativeFrom="paragraph">
              <wp:posOffset>63261</wp:posOffset>
            </wp:positionV>
            <wp:extent cx="2493010" cy="294132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010" cy="294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C6B50" w:rsidRPr="005117C6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0C6B50" w:rsidRPr="00956A38" w:rsidRDefault="00956A38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56A38">
        <w:rPr>
          <w:rFonts w:ascii="Times New Roman" w:hAnsi="Times New Roman" w:cs="Times New Roman"/>
          <w:sz w:val="28"/>
          <w:szCs w:val="28"/>
          <w:lang w:val="vi-VN"/>
        </w:rPr>
        <w:t xml:space="preserve">a) Xét </w:t>
      </w:r>
      <w:r w:rsidRPr="00956A38">
        <w:rPr>
          <w:rFonts w:ascii="Times New Roman" w:hAnsi="Times New Roman" w:cs="Times New Roman"/>
          <w:position w:val="-4"/>
          <w:sz w:val="28"/>
          <w:szCs w:val="28"/>
        </w:rPr>
        <w:object w:dxaOrig="680" w:dyaOrig="260">
          <v:shape id="_x0000_i1075" type="#_x0000_t75" style="width:33.95pt;height:12.9pt" o:ole="">
            <v:imagedata r:id="rId107" o:title=""/>
          </v:shape>
          <o:OLEObject Type="Embed" ProgID="Equation.DSMT4" ShapeID="_x0000_i1075" DrawAspect="Content" ObjectID="_1642176846" r:id="rId108"/>
        </w:object>
      </w:r>
      <w:r w:rsidRPr="00956A38">
        <w:rPr>
          <w:rFonts w:ascii="Times New Roman" w:hAnsi="Times New Roman" w:cs="Times New Roman"/>
          <w:sz w:val="28"/>
          <w:szCs w:val="28"/>
          <w:lang w:val="vi-VN"/>
        </w:rPr>
        <w:t xml:space="preserve"> có BD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ồng thời là đường cao, đường trung tuyến nên </w:t>
      </w:r>
      <w:r w:rsidRPr="00956A38">
        <w:rPr>
          <w:rFonts w:ascii="Times New Roman" w:hAnsi="Times New Roman" w:cs="Times New Roman"/>
          <w:position w:val="-4"/>
          <w:sz w:val="28"/>
          <w:szCs w:val="28"/>
        </w:rPr>
        <w:object w:dxaOrig="680" w:dyaOrig="260">
          <v:shape id="_x0000_i1076" type="#_x0000_t75" style="width:33.95pt;height:12.9pt" o:ole="">
            <v:imagedata r:id="rId107" o:title=""/>
          </v:shape>
          <o:OLEObject Type="Embed" ProgID="Equation.DSMT4" ShapeID="_x0000_i1076" DrawAspect="Content" ObjectID="_1642176847" r:id="rId10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ân tại B.</w:t>
      </w:r>
    </w:p>
    <w:p w:rsidR="00956A38" w:rsidRPr="00956A38" w:rsidRDefault="00956A38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Xét </w:t>
      </w:r>
      <w:r w:rsidRPr="00956A38">
        <w:rPr>
          <w:rFonts w:ascii="Times New Roman" w:hAnsi="Times New Roman" w:cs="Times New Roman"/>
          <w:position w:val="-4"/>
          <w:sz w:val="28"/>
          <w:szCs w:val="28"/>
        </w:rPr>
        <w:object w:dxaOrig="680" w:dyaOrig="260">
          <v:shape id="_x0000_i1077" type="#_x0000_t75" style="width:33.95pt;height:12.9pt" o:ole="">
            <v:imagedata r:id="rId107" o:title=""/>
          </v:shape>
          <o:OLEObject Type="Embed" ProgID="Equation.DSMT4" ShapeID="_x0000_i1077" DrawAspect="Content" ObjectID="_1642176848" r:id="rId11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OD là đường trung tuyến </w:t>
      </w:r>
      <w:r w:rsidRPr="00956A38">
        <w:rPr>
          <w:rFonts w:ascii="Times New Roman" w:hAnsi="Times New Roman" w:cs="Times New Roman"/>
          <w:position w:val="-6"/>
          <w:sz w:val="28"/>
          <w:szCs w:val="28"/>
        </w:rPr>
        <w:object w:dxaOrig="1260" w:dyaOrig="279">
          <v:shape id="_x0000_i1078" type="#_x0000_t75" style="width:63.15pt;height:14.25pt" o:ole="">
            <v:imagedata r:id="rId111" o:title=""/>
          </v:shape>
          <o:OLEObject Type="Embed" ProgID="Equation.DSMT4" ShapeID="_x0000_i1078" DrawAspect="Content" ObjectID="_1642176849" r:id="rId112"/>
        </w:object>
      </w:r>
    </w:p>
    <w:p w:rsidR="000C6B50" w:rsidRPr="004C66A8" w:rsidRDefault="004C66A8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mà: </w:t>
      </w:r>
      <w:r w:rsidRPr="00956A38">
        <w:rPr>
          <w:rFonts w:ascii="Times New Roman" w:hAnsi="Times New Roman" w:cs="Times New Roman"/>
          <w:position w:val="-4"/>
          <w:sz w:val="28"/>
          <w:szCs w:val="28"/>
        </w:rPr>
        <w:object w:dxaOrig="999" w:dyaOrig="260">
          <v:shape id="_x0000_i1079" type="#_x0000_t75" style="width:50.25pt;height:12.9pt" o:ole="">
            <v:imagedata r:id="rId113" o:title=""/>
          </v:shape>
          <o:OLEObject Type="Embed" ProgID="Equation.DSMT4" ShapeID="_x0000_i1079" DrawAspect="Content" ObjectID="_1642176850" r:id="rId11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</w:t>
      </w:r>
      <w:r w:rsidRPr="004C66A8">
        <w:rPr>
          <w:rFonts w:ascii="Times New Roman" w:hAnsi="Times New Roman" w:cs="Times New Roman"/>
          <w:position w:val="-6"/>
          <w:sz w:val="28"/>
          <w:szCs w:val="28"/>
        </w:rPr>
        <w:object w:dxaOrig="1100" w:dyaOrig="360">
          <v:shape id="_x0000_i1080" type="#_x0000_t75" style="width:55pt;height:18.35pt" o:ole="">
            <v:imagedata r:id="rId115" o:title=""/>
          </v:shape>
          <o:OLEObject Type="Embed" ProgID="Equation.DSMT4" ShapeID="_x0000_i1080" DrawAspect="Content" ObjectID="_1642176851" r:id="rId11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4C66A8">
        <w:rPr>
          <w:rFonts w:ascii="Times New Roman" w:hAnsi="Times New Roman" w:cs="Times New Roman"/>
          <w:position w:val="-6"/>
          <w:sz w:val="28"/>
          <w:szCs w:val="28"/>
        </w:rPr>
        <w:object w:dxaOrig="1320" w:dyaOrig="279">
          <v:shape id="_x0000_i1081" type="#_x0000_t75" style="width:65.9pt;height:14.25pt" o:ole="">
            <v:imagedata r:id="rId117" o:title=""/>
          </v:shape>
          <o:OLEObject Type="Embed" ProgID="Equation.DSMT4" ShapeID="_x0000_i1081" DrawAspect="Content" ObjectID="_1642176852" r:id="rId118"/>
        </w:object>
      </w:r>
    </w:p>
    <w:p w:rsidR="000C6B50" w:rsidRDefault="000C6B50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0C6B50" w:rsidRDefault="000C6B50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0C6B50" w:rsidRDefault="000C6B50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0C6B50" w:rsidRDefault="000C6B50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D2146E" w:rsidRDefault="00D2146E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0C6B50" w:rsidRPr="005117C6" w:rsidRDefault="002E04E4" w:rsidP="004B093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7</w:t>
      </w:r>
      <w:r w:rsidR="000C6B50" w:rsidRPr="00EF2B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: </w:t>
      </w:r>
      <w:r w:rsidR="000C6B50">
        <w:rPr>
          <w:rFonts w:ascii="Times New Roman" w:hAnsi="Times New Roman" w:cs="Times New Roman"/>
          <w:sz w:val="28"/>
          <w:szCs w:val="28"/>
          <w:lang w:val="vi-VN"/>
        </w:rPr>
        <w:t>Cho tam giác ABC nội tiếp đường tròn (O), hai đường cao BD và CE cắt nhau tại H. Vẽ đường kính AF</w:t>
      </w:r>
    </w:p>
    <w:p w:rsidR="000C6B50" w:rsidRDefault="000C6B50" w:rsidP="004B093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117C6">
        <w:rPr>
          <w:rFonts w:ascii="Times New Roman" w:hAnsi="Times New Roman" w:cs="Times New Roman"/>
          <w:sz w:val="28"/>
          <w:szCs w:val="28"/>
          <w:lang w:val="vi-VN"/>
        </w:rPr>
        <w:t>a)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ứ giác BFCH là hình gì?</w:t>
      </w:r>
    </w:p>
    <w:p w:rsidR="000C6B50" w:rsidRDefault="000C6B50" w:rsidP="004B093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Gọi M là trung điểm của BC. Chứng minh rằng ba điểm H, M, F thẳng hàng</w:t>
      </w:r>
    </w:p>
    <w:p w:rsidR="004B0930" w:rsidRPr="004B0930" w:rsidRDefault="000C6B50" w:rsidP="004B093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Chứng minh </w:t>
      </w:r>
      <w:r w:rsidRPr="000C6B50">
        <w:rPr>
          <w:rFonts w:ascii="Times New Roman" w:hAnsi="Times New Roman" w:cs="Times New Roman"/>
          <w:position w:val="-24"/>
          <w:sz w:val="28"/>
          <w:szCs w:val="28"/>
        </w:rPr>
        <w:object w:dxaOrig="1320" w:dyaOrig="620">
          <v:shape id="_x0000_i1082" type="#_x0000_t75" style="width:65.9pt;height:31.25pt" o:ole="">
            <v:imagedata r:id="rId119" o:title=""/>
          </v:shape>
          <o:OLEObject Type="Embed" ProgID="Equation.DSMT4" ShapeID="_x0000_i1082" DrawAspect="Content" ObjectID="_1642176853" r:id="rId120"/>
        </w:object>
      </w:r>
    </w:p>
    <w:p w:rsidR="000C6B50" w:rsidRPr="005117C6" w:rsidRDefault="004C66A8" w:rsidP="000C6B50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66739A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52096" behindDoc="0" locked="0" layoutInCell="1" allowOverlap="1" wp14:anchorId="3E745216" wp14:editId="0F7DE81E">
            <wp:simplePos x="0" y="0"/>
            <wp:positionH relativeFrom="column">
              <wp:posOffset>3372485</wp:posOffset>
            </wp:positionH>
            <wp:positionV relativeFrom="paragraph">
              <wp:posOffset>29629</wp:posOffset>
            </wp:positionV>
            <wp:extent cx="3312795" cy="325247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2795" cy="325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C6B50" w:rsidRPr="005117C6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0C6B50" w:rsidRDefault="004158E4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Tứ giác BFCH có các cạnh đối song song nên là hình bình hành.</w:t>
      </w:r>
    </w:p>
    <w:p w:rsidR="004158E4" w:rsidRDefault="004158E4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Tứ giác BHCF là hình bình hành mà M là trung điểm của BC nên M là trung điểm của HF </w:t>
      </w:r>
      <w:r w:rsidRPr="004158E4">
        <w:rPr>
          <w:rFonts w:ascii="Times New Roman" w:hAnsi="Times New Roman" w:cs="Times New Roman"/>
          <w:position w:val="-10"/>
          <w:sz w:val="28"/>
          <w:szCs w:val="28"/>
        </w:rPr>
        <w:object w:dxaOrig="1160" w:dyaOrig="320">
          <v:shape id="_x0000_i1083" type="#_x0000_t75" style="width:57.75pt;height:16.3pt" o:ole="">
            <v:imagedata r:id="rId122" o:title=""/>
          </v:shape>
          <o:OLEObject Type="Embed" ProgID="Equation.DSMT4" ShapeID="_x0000_i1083" DrawAspect="Content" ObjectID="_1642176854" r:id="rId12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ẳng hàng.</w:t>
      </w:r>
    </w:p>
    <w:p w:rsidR="004158E4" w:rsidRPr="004158E4" w:rsidRDefault="004158E4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Xét </w:t>
      </w:r>
      <w:r w:rsidRPr="004158E4">
        <w:rPr>
          <w:rFonts w:ascii="Times New Roman" w:hAnsi="Times New Roman" w:cs="Times New Roman"/>
          <w:position w:val="-4"/>
          <w:sz w:val="28"/>
          <w:szCs w:val="28"/>
        </w:rPr>
        <w:object w:dxaOrig="720" w:dyaOrig="260">
          <v:shape id="_x0000_i1084" type="#_x0000_t75" style="width:36pt;height:12.9pt" o:ole="">
            <v:imagedata r:id="rId124" o:title=""/>
          </v:shape>
          <o:OLEObject Type="Embed" ProgID="Equation.DSMT4" ShapeID="_x0000_i1084" DrawAspect="Content" ObjectID="_1642176855" r:id="rId12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ó OM là đường trung bình của </w:t>
      </w:r>
    </w:p>
    <w:p w:rsidR="000C6B50" w:rsidRPr="004158E4" w:rsidRDefault="004158E4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158E4">
        <w:rPr>
          <w:rFonts w:ascii="Times New Roman" w:hAnsi="Times New Roman" w:cs="Times New Roman"/>
          <w:position w:val="-24"/>
          <w:sz w:val="28"/>
          <w:szCs w:val="28"/>
        </w:rPr>
        <w:object w:dxaOrig="2299" w:dyaOrig="620">
          <v:shape id="_x0000_i1085" type="#_x0000_t75" style="width:114.8pt;height:31.25pt" o:ole="">
            <v:imagedata r:id="rId126" o:title=""/>
          </v:shape>
          <o:OLEObject Type="Embed" ProgID="Equation.DSMT4" ShapeID="_x0000_i1085" DrawAspect="Content" ObjectID="_1642176856" r:id="rId12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0C6B50" w:rsidRDefault="000C6B50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4158E4" w:rsidRPr="004158E4" w:rsidRDefault="004158E4" w:rsidP="004158E4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1659D4" w:rsidRPr="003308A4" w:rsidRDefault="002E04E4" w:rsidP="004158E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8</w:t>
      </w:r>
      <w:r w:rsidR="00121BE6" w:rsidRPr="004158E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21BE6"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Cho </w:t>
      </w:r>
      <w:r w:rsidR="001659D4" w:rsidRPr="003308A4">
        <w:rPr>
          <w:rFonts w:ascii="Times New Roman" w:hAnsi="Times New Roman" w:cs="Times New Roman"/>
          <w:sz w:val="28"/>
          <w:szCs w:val="28"/>
          <w:lang w:val="nl-NL"/>
        </w:rPr>
        <w:t>đường tròn (O) đường kính AB, điểm D thuộc (O). Gọi E là điểm đối xứng với A qua D</w:t>
      </w:r>
    </w:p>
    <w:p w:rsidR="001659D4" w:rsidRPr="003308A4" w:rsidRDefault="001659D4" w:rsidP="004158E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3308A4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680" w:dyaOrig="260">
          <v:shape id="_x0000_i1086" type="#_x0000_t75" style="width:33.95pt;height:13.6pt" o:ole="">
            <v:imagedata r:id="rId128" o:title=""/>
          </v:shape>
          <o:OLEObject Type="Embed" ProgID="Equation.DSMT4" ShapeID="_x0000_i1086" DrawAspect="Content" ObjectID="_1642176857" r:id="rId129"/>
        </w:object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là tam giác gì</w:t>
      </w:r>
    </w:p>
    <w:p w:rsidR="001659D4" w:rsidRPr="003308A4" w:rsidRDefault="001659D4" w:rsidP="004158E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b. Gọi K là giao điểm của EB với (O), Chứng minh rằng: </w:t>
      </w:r>
      <w:r w:rsidRPr="003308A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40" w:dyaOrig="279">
          <v:shape id="_x0000_i1087" type="#_x0000_t75" style="width:51.6pt;height:14.25pt" o:ole="">
            <v:imagedata r:id="rId130" o:title=""/>
          </v:shape>
          <o:OLEObject Type="Embed" ProgID="Equation.DSMT4" ShapeID="_x0000_i1087" DrawAspect="Content" ObjectID="_1642176858" r:id="rId131"/>
        </w:object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104FFA" w:rsidRPr="004158E4" w:rsidRDefault="004158E4" w:rsidP="004158E4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158E4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707C6D6B" wp14:editId="707EA85D">
            <wp:simplePos x="0" y="0"/>
            <wp:positionH relativeFrom="column">
              <wp:posOffset>4837801</wp:posOffset>
            </wp:positionH>
            <wp:positionV relativeFrom="paragraph">
              <wp:posOffset>17780</wp:posOffset>
            </wp:positionV>
            <wp:extent cx="1876425" cy="2228850"/>
            <wp:effectExtent l="0" t="0" r="0" b="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04FFA" w:rsidRPr="004158E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6F775A" w:rsidRPr="003308A4" w:rsidRDefault="006F775A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4158E4" w:rsidRPr="003308A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20" w:dyaOrig="360">
          <v:shape id="_x0000_i1088" type="#_x0000_t75" style="width:55.7pt;height:19.7pt" o:ole="">
            <v:imagedata r:id="rId133" o:title=""/>
          </v:shape>
          <o:OLEObject Type="Embed" ProgID="Equation.DSMT4" ShapeID="_x0000_i1088" DrawAspect="Content" ObjectID="_1642176859" r:id="rId134"/>
        </w:object>
      </w:r>
      <w:r w:rsidR="004158E4"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>góc nội tiếp chắn nửa đườ</w:t>
      </w:r>
      <w:r w:rsidR="004158E4">
        <w:rPr>
          <w:rFonts w:ascii="Times New Roman" w:hAnsi="Times New Roman" w:cs="Times New Roman"/>
          <w:sz w:val="28"/>
          <w:szCs w:val="28"/>
          <w:lang w:val="nl-NL"/>
        </w:rPr>
        <w:t>ng tròn</w:t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>)</w:t>
      </w:r>
    </w:p>
    <w:p w:rsidR="00833291" w:rsidRPr="003308A4" w:rsidRDefault="004158E4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340" w:dyaOrig="720">
          <v:shape id="_x0000_i1089" type="#_x0000_t75" style="width:115.45pt;height:37.35pt" o:ole="">
            <v:imagedata r:id="rId135" o:title=""/>
          </v:shape>
          <o:OLEObject Type="Embed" ProgID="Equation.DSMT4" ShapeID="_x0000_i1089" DrawAspect="Content" ObjectID="_1642176860" r:id="rId13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6F775A"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cân tại B       </w:t>
      </w:r>
    </w:p>
    <w:p w:rsidR="004158E4" w:rsidRPr="004158E4" w:rsidRDefault="004158E4" w:rsidP="004158E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3308A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420" w:dyaOrig="720">
          <v:shape id="_x0000_i1090" type="#_x0000_t75" style="width:120.25pt;height:37.35pt" o:ole="">
            <v:imagedata r:id="rId137" o:title=""/>
          </v:shape>
          <o:OLEObject Type="Embed" ProgID="Equation.DSMT4" ShapeID="_x0000_i1090" DrawAspect="Content" ObjectID="_1642176861" r:id="rId138"/>
        </w:object>
      </w:r>
    </w:p>
    <w:p w:rsidR="002B3FBE" w:rsidRDefault="004158E4" w:rsidP="004158E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33291"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2B3FBE" w:rsidRDefault="002B3FBE" w:rsidP="004158E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2B3FBE" w:rsidRPr="003308A4" w:rsidRDefault="002E04E4" w:rsidP="002B3FB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9</w:t>
      </w:r>
      <w:r w:rsidR="002B3FBE" w:rsidRPr="002B3FB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2B3FBE"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Cho nửa đường tròn (O) đường kính AB = 2R và điểm C nằm ngoài nửa đường tròn. CA cắt nửa đường tròn tại M, CB cắt nửa đường tròn tại N. Gọi H là giao điểm của AN và BM</w:t>
      </w:r>
    </w:p>
    <w:p w:rsidR="002B3FBE" w:rsidRPr="003308A4" w:rsidRDefault="002B3FBE" w:rsidP="002B3FB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3308A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20" w:dyaOrig="279">
          <v:shape id="_x0000_i1091" type="#_x0000_t75" style="width:50.25pt;height:14.25pt" o:ole="">
            <v:imagedata r:id="rId139" o:title=""/>
          </v:shape>
          <o:OLEObject Type="Embed" ProgID="Equation.DSMT4" ShapeID="_x0000_i1091" DrawAspect="Content" ObjectID="_1642176862" r:id="rId140"/>
        </w:object>
      </w:r>
    </w:p>
    <w:p w:rsidR="002B3FBE" w:rsidRPr="003308A4" w:rsidRDefault="002B3FBE" w:rsidP="002B3FB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>b. Gọi I là trung điểm của CH. Chứng minh rằng MI là tiếp tuyến của nửa đường tròn (O)</w:t>
      </w:r>
    </w:p>
    <w:p w:rsidR="002B3FBE" w:rsidRPr="002B3FBE" w:rsidRDefault="002B3FBE" w:rsidP="002B3FB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B3FBE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lastRenderedPageBreak/>
        <w:drawing>
          <wp:anchor distT="0" distB="0" distL="114300" distR="114300" simplePos="0" relativeHeight="251660288" behindDoc="0" locked="0" layoutInCell="1" allowOverlap="1" wp14:anchorId="24317563" wp14:editId="18711BC0">
            <wp:simplePos x="0" y="0"/>
            <wp:positionH relativeFrom="column">
              <wp:posOffset>4582795</wp:posOffset>
            </wp:positionH>
            <wp:positionV relativeFrom="paragraph">
              <wp:posOffset>92339</wp:posOffset>
            </wp:positionV>
            <wp:extent cx="2162175" cy="2505075"/>
            <wp:effectExtent l="0" t="0" r="0" b="0"/>
            <wp:wrapSquare wrapText="bothSides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505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B3FB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2B3FBE" w:rsidRPr="003308A4" w:rsidRDefault="002B3FBE" w:rsidP="002B3F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a. Ta có H là trực tâm của tam giác </w:t>
      </w:r>
      <w:r w:rsidRPr="003308A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00" w:dyaOrig="279">
          <v:shape id="_x0000_i1092" type="#_x0000_t75" style="width:63.85pt;height:14.25pt" o:ole="">
            <v:imagedata r:id="rId142" o:title=""/>
          </v:shape>
          <o:OLEObject Type="Embed" ProgID="Equation.DSMT4" ShapeID="_x0000_i1092" DrawAspect="Content" ObjectID="_1642176863" r:id="rId143"/>
        </w:object>
      </w:r>
    </w:p>
    <w:p w:rsidR="002B3FBE" w:rsidRPr="003308A4" w:rsidRDefault="002B3FBE" w:rsidP="002B3F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b. Cần chứng minh </w:t>
      </w:r>
      <w:r w:rsidRPr="003308A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40" w:dyaOrig="279">
          <v:shape id="_x0000_i1093" type="#_x0000_t75" style="width:50.95pt;height:14.25pt" o:ole="">
            <v:imagedata r:id="rId144" o:title=""/>
          </v:shape>
          <o:OLEObject Type="Embed" ProgID="Equation.DSMT4" ShapeID="_x0000_i1093" DrawAspect="Content" ObjectID="_1642176864" r:id="rId145"/>
        </w:object>
      </w:r>
    </w:p>
    <w:p w:rsidR="002B3FBE" w:rsidRPr="002B3FBE" w:rsidRDefault="002B3FBE" w:rsidP="002B3F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>+) có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B3FBE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220" w:dyaOrig="680">
          <v:shape id="_x0000_i1094" type="#_x0000_t75" style="width:109.35pt;height:33.95pt" o:ole="">
            <v:imagedata r:id="rId146" o:title=""/>
          </v:shape>
          <o:OLEObject Type="Embed" ProgID="Equation.DSMT4" ShapeID="_x0000_i1094" DrawAspect="Content" ObjectID="_1642176865" r:id="rId147"/>
        </w:object>
      </w:r>
    </w:p>
    <w:p w:rsidR="002B3FBE" w:rsidRDefault="002B3FBE" w:rsidP="004158E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+) </w:t>
      </w:r>
      <w:r w:rsidRPr="003308A4">
        <w:rPr>
          <w:rFonts w:ascii="Times New Roman" w:hAnsi="Times New Roman" w:cs="Times New Roman"/>
          <w:position w:val="-92"/>
          <w:sz w:val="28"/>
          <w:szCs w:val="28"/>
          <w:lang w:val="nl-NL"/>
        </w:rPr>
        <w:object w:dxaOrig="7339" w:dyaOrig="1960">
          <v:shape id="_x0000_i1095" type="#_x0000_t75" style="width:361.35pt;height:100.55pt" o:ole="">
            <v:imagedata r:id="rId148" o:title=""/>
          </v:shape>
          <o:OLEObject Type="Embed" ProgID="Equation.DSMT4" ShapeID="_x0000_i1095" DrawAspect="Content" ObjectID="_1642176866" r:id="rId149"/>
        </w:object>
      </w:r>
    </w:p>
    <w:p w:rsidR="001659D4" w:rsidRPr="002B3FBE" w:rsidRDefault="002E04E4" w:rsidP="002B3FB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0</w:t>
      </w:r>
      <w:r w:rsidR="001659D4" w:rsidRPr="002B3FB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659D4"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Cho nửa đường tròn (O) đường kính AB và điểm C di động trên nửa đường tròn đó. Vẽ đường tròn (I) tiếp xúc với đường tròn (O) tại C và tiếp xúc với đưuòng kính AB tại D, đường tròn này cắt CA, CB lần lượt tại các điểm thứ hai là M và N. Chứng minh rằng</w:t>
      </w:r>
      <w:r w:rsidR="002B3FBE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:rsidR="001659D4" w:rsidRPr="003308A4" w:rsidRDefault="001659D4" w:rsidP="002B3FB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>a. M, N, I thẳ</w:t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>ng hàng</w:t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3308A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99" w:dyaOrig="279">
          <v:shape id="_x0000_i1096" type="#_x0000_t75" style="width:49.6pt;height:14.25pt" o:ole="">
            <v:imagedata r:id="rId150" o:title=""/>
          </v:shape>
          <o:OLEObject Type="Embed" ProgID="Equation.DSMT4" ShapeID="_x0000_i1096" DrawAspect="Content" ObjectID="_1642176867" r:id="rId151"/>
        </w:object>
      </w:r>
    </w:p>
    <w:p w:rsidR="00104FFA" w:rsidRPr="002B3FBE" w:rsidRDefault="002B3FBE" w:rsidP="002B3FB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B3FBE">
        <w:rPr>
          <w:rFonts w:ascii="Times New Roman" w:hAnsi="Times New Roman" w:cs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54144" behindDoc="0" locked="0" layoutInCell="1" allowOverlap="1" wp14:anchorId="3A5BC0C9" wp14:editId="6CFFB33D">
            <wp:simplePos x="0" y="0"/>
            <wp:positionH relativeFrom="column">
              <wp:posOffset>4226944</wp:posOffset>
            </wp:positionH>
            <wp:positionV relativeFrom="paragraph">
              <wp:posOffset>12952</wp:posOffset>
            </wp:positionV>
            <wp:extent cx="2543175" cy="1514475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04FFA" w:rsidRPr="002B3FB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833291" w:rsidRPr="003308A4" w:rsidRDefault="00833291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2B3FBE" w:rsidRPr="003308A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560" w:dyaOrig="360">
          <v:shape id="_x0000_i1097" type="#_x0000_t75" style="width:127pt;height:18.35pt" o:ole="">
            <v:imagedata r:id="rId153" o:title=""/>
          </v:shape>
          <o:OLEObject Type="Embed" ProgID="Equation.DSMT4" ShapeID="_x0000_i1097" DrawAspect="Content" ObjectID="_1642176868" r:id="rId154"/>
        </w:object>
      </w:r>
    </w:p>
    <w:p w:rsidR="00833291" w:rsidRPr="003308A4" w:rsidRDefault="00833291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Xét (I), có: </w:t>
      </w:r>
      <w:r w:rsidR="002B3FBE" w:rsidRPr="003308A4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200" w:dyaOrig="400">
          <v:shape id="_x0000_i1098" type="#_x0000_t75" style="width:108.7pt;height:21.05pt" o:ole="">
            <v:imagedata r:id="rId155" o:title=""/>
          </v:shape>
          <o:OLEObject Type="Embed" ProgID="Equation.DSMT4" ShapeID="_x0000_i1098" DrawAspect="Content" ObjectID="_1642176869" r:id="rId156"/>
        </w:object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thẳng hàng</w:t>
      </w:r>
    </w:p>
    <w:p w:rsidR="00833291" w:rsidRPr="003308A4" w:rsidRDefault="00833291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>b. Đường tròn (O) và (I) tiếp xúc với nhau tại C nên O, I, C thẳng hàng</w:t>
      </w:r>
    </w:p>
    <w:p w:rsidR="002B3FBE" w:rsidRDefault="002B3FBE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B3FBE">
        <w:rPr>
          <w:rFonts w:ascii="Times New Roman" w:hAnsi="Times New Roman" w:cs="Times New Roman"/>
          <w:position w:val="-38"/>
          <w:sz w:val="28"/>
          <w:szCs w:val="28"/>
          <w:lang w:val="nl-NL"/>
        </w:rPr>
        <w:object w:dxaOrig="7920" w:dyaOrig="880">
          <v:shape id="_x0000_i1099" type="#_x0000_t75" style="width:392.6pt;height:44.85pt" o:ole="">
            <v:imagedata r:id="rId157" o:title=""/>
          </v:shape>
          <o:OLEObject Type="Embed" ProgID="Equation.DSMT4" ShapeID="_x0000_i1099" DrawAspect="Content" ObjectID="_1642176870" r:id="rId158"/>
        </w:object>
      </w:r>
      <w:r w:rsidR="00833291"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</w:p>
    <w:p w:rsidR="000F3B98" w:rsidRPr="003308A4" w:rsidRDefault="002E04E4" w:rsidP="002B3FB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1</w:t>
      </w:r>
      <w:r w:rsidR="001659D4" w:rsidRPr="002B3FB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1659D4" w:rsidRPr="003308A4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1659D4"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Cho </w:t>
      </w:r>
      <w:r w:rsidR="001659D4" w:rsidRPr="003308A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100" type="#_x0000_t75" style="width:33.95pt;height:14.25pt" o:ole="">
            <v:imagedata r:id="rId159" o:title=""/>
          </v:shape>
          <o:OLEObject Type="Embed" ProgID="Equation.DSMT4" ShapeID="_x0000_i1100" DrawAspect="Content" ObjectID="_1642176871" r:id="rId160"/>
        </w:object>
      </w:r>
      <w:r w:rsidR="001659D4"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nhọn nội tiếp đường tròn (O). Đường cao BM, CN cắt nhau tại H và cắt đường tròn </w:t>
      </w:r>
      <w:r w:rsidR="000F3B98" w:rsidRPr="003308A4">
        <w:rPr>
          <w:rFonts w:ascii="Times New Roman" w:hAnsi="Times New Roman" w:cs="Times New Roman"/>
          <w:sz w:val="28"/>
          <w:szCs w:val="28"/>
          <w:lang w:val="nl-NL"/>
        </w:rPr>
        <w:t>lần lượt tại E và F, chứng minh rằng</w:t>
      </w:r>
    </w:p>
    <w:p w:rsidR="000F3B98" w:rsidRPr="003308A4" w:rsidRDefault="000F3B98" w:rsidP="002B3FB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>a. A là điểm chính giữa cung FE</w:t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>b. EF // MN</w:t>
      </w:r>
    </w:p>
    <w:p w:rsidR="002B3FBE" w:rsidRDefault="000F3B98" w:rsidP="002B3FB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3308A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40" w:dyaOrig="279">
          <v:shape id="_x0000_i1101" type="#_x0000_t75" style="width:51.6pt;height:14.25pt" o:ole="">
            <v:imagedata r:id="rId161" o:title=""/>
          </v:shape>
          <o:OLEObject Type="Embed" ProgID="Equation.DSMT4" ShapeID="_x0000_i1101" DrawAspect="Content" ObjectID="_1642176872" r:id="rId162"/>
        </w:object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0F3B98" w:rsidRPr="003308A4" w:rsidRDefault="000F3B98" w:rsidP="002B3FBE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>d. AH không đổi khi A di động trên cung lớ</w:t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>n BC</w:t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2B3FB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>e. F đối xứng với H qua AB</w:t>
      </w:r>
    </w:p>
    <w:p w:rsidR="002E04E4" w:rsidRDefault="002E04E4" w:rsidP="002B3FB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0F3B98" w:rsidRPr="002B3FBE" w:rsidRDefault="00104FFA" w:rsidP="002B3FBE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B3FB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i</w:t>
      </w:r>
    </w:p>
    <w:p w:rsidR="0023616C" w:rsidRPr="003308A4" w:rsidRDefault="002B3FBE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286B9702" wp14:editId="428CF906">
            <wp:simplePos x="0" y="0"/>
            <wp:positionH relativeFrom="column">
              <wp:posOffset>3295291</wp:posOffset>
            </wp:positionH>
            <wp:positionV relativeFrom="paragraph">
              <wp:posOffset>455295</wp:posOffset>
            </wp:positionV>
            <wp:extent cx="3390900" cy="3362325"/>
            <wp:effectExtent l="0" t="0" r="0" b="0"/>
            <wp:wrapSquare wrapText="bothSides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362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3616C"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3308A4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760" w:dyaOrig="420">
          <v:shape id="_x0000_i1102" type="#_x0000_t75" style="width:37.35pt;height:21.75pt" o:ole="">
            <v:imagedata r:id="rId164" o:title=""/>
          </v:shape>
          <o:OLEObject Type="Embed" ProgID="Equation.DSMT4" ShapeID="_x0000_i1102" DrawAspect="Content" ObjectID="_1642176873" r:id="rId16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="0023616C" w:rsidRPr="003308A4">
        <w:rPr>
          <w:rFonts w:ascii="Times New Roman" w:hAnsi="Times New Roman" w:cs="Times New Roman"/>
          <w:sz w:val="28"/>
          <w:szCs w:val="28"/>
          <w:lang w:val="nl-NL"/>
        </w:rPr>
        <w:t>phụ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góc </w:t>
      </w:r>
      <w:r w:rsidRPr="002B3FBE">
        <w:rPr>
          <w:position w:val="-6"/>
        </w:rPr>
        <w:object w:dxaOrig="560" w:dyaOrig="360">
          <v:shape id="_x0000_i1103" type="#_x0000_t75" style="width:27.85pt;height:18.35pt" o:ole="">
            <v:imagedata r:id="rId166" o:title=""/>
          </v:shape>
          <o:OLEObject Type="Embed" ProgID="Equation.DSMT4" ShapeID="_x0000_i1103" DrawAspect="Content" ObjectID="_1642176874" r:id="rId167"/>
        </w:object>
      </w:r>
      <w:r w:rsidR="0023616C"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) </w:t>
      </w:r>
      <w:r w:rsidRPr="003308A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00" w:dyaOrig="360">
          <v:shape id="_x0000_i1104" type="#_x0000_t75" style="width:59.75pt;height:18.35pt" o:ole="">
            <v:imagedata r:id="rId168" o:title=""/>
          </v:shape>
          <o:OLEObject Type="Embed" ProgID="Equation.DSMT4" ShapeID="_x0000_i1104" DrawAspect="Content" ObjectID="_1642176875" r:id="rId169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="0023616C" w:rsidRPr="003308A4">
        <w:rPr>
          <w:rFonts w:ascii="Times New Roman" w:hAnsi="Times New Roman" w:cs="Times New Roman"/>
          <w:sz w:val="28"/>
          <w:szCs w:val="28"/>
          <w:lang w:val="nl-NL"/>
        </w:rPr>
        <w:t>chắn bởi hai góc nội tiếp bằ</w:t>
      </w:r>
      <w:r>
        <w:rPr>
          <w:rFonts w:ascii="Times New Roman" w:hAnsi="Times New Roman" w:cs="Times New Roman"/>
          <w:sz w:val="28"/>
          <w:szCs w:val="28"/>
          <w:lang w:val="nl-NL"/>
        </w:rPr>
        <w:t>ng nhau</w:t>
      </w:r>
      <w:r w:rsidR="0023616C"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) </w:t>
      </w:r>
      <w:r w:rsidRPr="003308A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20" w:dyaOrig="279">
          <v:shape id="_x0000_i1105" type="#_x0000_t75" style="width:25.8pt;height:14.25pt" o:ole="">
            <v:imagedata r:id="rId170" o:title=""/>
          </v:shape>
          <o:OLEObject Type="Embed" ProgID="Equation.DSMT4" ShapeID="_x0000_i1105" DrawAspect="Content" ObjectID="_1642176876" r:id="rId171"/>
        </w:object>
      </w:r>
      <w:r w:rsidR="0023616C"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là điểm chính giữa </w:t>
      </w:r>
      <w:r w:rsidRPr="003308A4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860" w:dyaOrig="400">
          <v:shape id="_x0000_i1106" type="#_x0000_t75" style="width:92.4pt;height:21.05pt" o:ole="">
            <v:imagedata r:id="rId172" o:title=""/>
          </v:shape>
          <o:OLEObject Type="Embed" ProgID="Equation.DSMT4" ShapeID="_x0000_i1106" DrawAspect="Content" ObjectID="_1642176877" r:id="rId173"/>
        </w:object>
      </w:r>
      <w:r w:rsidR="0023616C"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               </w:t>
      </w:r>
    </w:p>
    <w:p w:rsidR="00D2146E" w:rsidRDefault="00D2146E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2B3FBE">
        <w:rPr>
          <w:rFonts w:ascii="Times New Roman" w:hAnsi="Times New Roman" w:cs="Times New Roman"/>
          <w:position w:val="-38"/>
          <w:sz w:val="28"/>
          <w:szCs w:val="28"/>
          <w:lang w:val="nl-NL"/>
        </w:rPr>
        <w:object w:dxaOrig="4180" w:dyaOrig="880">
          <v:shape id="_x0000_i1107" type="#_x0000_t75" style="width:207.85pt;height:44.85pt" o:ole="">
            <v:imagedata r:id="rId174" o:title=""/>
          </v:shape>
          <o:OLEObject Type="Embed" ProgID="Equation.DSMT4" ShapeID="_x0000_i1107" DrawAspect="Content" ObjectID="_1642176878" r:id="rId175"/>
        </w:object>
      </w:r>
    </w:p>
    <w:p w:rsidR="00D2146E" w:rsidRDefault="00D2146E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2146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20" w:dyaOrig="279">
          <v:shape id="_x0000_i1108" type="#_x0000_t75" style="width:65.9pt;height:14.25pt" o:ole="">
            <v:imagedata r:id="rId176" o:title=""/>
          </v:shape>
          <o:OLEObject Type="Embed" ProgID="Equation.DSMT4" ShapeID="_x0000_i1108" DrawAspect="Content" ObjectID="_1642176879" r:id="rId177"/>
        </w:object>
      </w:r>
    </w:p>
    <w:p w:rsidR="00D2146E" w:rsidRDefault="00D2146E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d)</w:t>
      </w:r>
      <w:r w:rsidR="0023616C"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Kẻ đường kính AD và gọi I là trung điểm của BC </w:t>
      </w:r>
      <w:r w:rsidRPr="003308A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579" w:dyaOrig="279">
          <v:shape id="_x0000_i1109" type="#_x0000_t75" style="width:78.8pt;height:14.25pt" o:ole="">
            <v:imagedata r:id="rId178" o:title=""/>
          </v:shape>
          <o:OLEObject Type="Embed" ProgID="Equation.DSMT4" ShapeID="_x0000_i1109" DrawAspect="Content" ObjectID="_1642176880" r:id="rId179"/>
        </w:object>
      </w:r>
      <w:r w:rsidR="0023616C"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D2146E" w:rsidRDefault="00D2146E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</w:p>
    <w:p w:rsidR="000F3B98" w:rsidRPr="003308A4" w:rsidRDefault="00D2146E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4320" w:dyaOrig="720">
          <v:shape id="_x0000_i1110" type="#_x0000_t75" style="width:215.3pt;height:36.7pt" o:ole="">
            <v:imagedata r:id="rId180" o:title=""/>
          </v:shape>
          <o:OLEObject Type="Embed" ProgID="Equation.DSMT4" ShapeID="_x0000_i1110" DrawAspect="Content" ObjectID="_1642176881" r:id="rId18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D2146E" w:rsidRPr="00D2146E" w:rsidRDefault="00D2146E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2146E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40" w:dyaOrig="279">
          <v:shape id="_x0000_i1111" type="#_x0000_t75" style="width:57.05pt;height:14.25pt" o:ole="">
            <v:imagedata r:id="rId182" o:title=""/>
          </v:shape>
          <o:OLEObject Type="Embed" ProgID="Equation.DSMT4" ShapeID="_x0000_i1111" DrawAspect="Content" ObjectID="_1642176882" r:id="rId183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hình bình hành.</w:t>
      </w:r>
    </w:p>
    <w:p w:rsidR="000F3B98" w:rsidRPr="003308A4" w:rsidRDefault="0023616C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>Mà I là trung điểm của BC nên I là trung điểm của HD</w:t>
      </w:r>
    </w:p>
    <w:p w:rsidR="0023616C" w:rsidRPr="003308A4" w:rsidRDefault="0023616C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+) Xét </w:t>
      </w:r>
      <w:r w:rsidRPr="003308A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260" w:dyaOrig="620">
          <v:shape id="_x0000_i1112" type="#_x0000_t75" style="width:162.35pt;height:31.25pt" o:ole="">
            <v:imagedata r:id="rId184" o:title=""/>
          </v:shape>
          <o:OLEObject Type="Embed" ProgID="Equation.DSMT4" ShapeID="_x0000_i1112" DrawAspect="Content" ObjectID="_1642176883" r:id="rId185"/>
        </w:object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 ( không đổi )</w:t>
      </w:r>
    </w:p>
    <w:p w:rsidR="0023616C" w:rsidRPr="003308A4" w:rsidRDefault="0023616C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e. Ta có: </w:t>
      </w:r>
      <w:r w:rsidR="00D2146E" w:rsidRPr="003308A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480" w:dyaOrig="360">
          <v:shape id="_x0000_i1113" type="#_x0000_t75" style="width:123.6pt;height:18.35pt" o:ole="">
            <v:imagedata r:id="rId186" o:title=""/>
          </v:shape>
          <o:OLEObject Type="Embed" ProgID="Equation.DSMT4" ShapeID="_x0000_i1113" DrawAspect="Content" ObjectID="_1642176884" r:id="rId187"/>
        </w:object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( chắn hai cung bằng nhau )</w:t>
      </w:r>
    </w:p>
    <w:p w:rsidR="000F3B98" w:rsidRPr="003308A4" w:rsidRDefault="0023616C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Xét </w:t>
      </w:r>
      <w:r w:rsidRPr="003308A4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20" w:dyaOrig="260">
          <v:shape id="_x0000_i1114" type="#_x0000_t75" style="width:36pt;height:13.6pt" o:ole="">
            <v:imagedata r:id="rId188" o:title=""/>
          </v:shape>
          <o:OLEObject Type="Embed" ProgID="Equation.DSMT4" ShapeID="_x0000_i1114" DrawAspect="Content" ObjectID="_1642176885" r:id="rId189"/>
        </w:object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có BN là đường cao, đường phân giác nên cân tại B </w:t>
      </w:r>
      <w:r w:rsidRPr="003308A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00" w:dyaOrig="279">
          <v:shape id="_x0000_i1115" type="#_x0000_t75" style="width:34.65pt;height:14.25pt" o:ole="">
            <v:imagedata r:id="rId190" o:title=""/>
          </v:shape>
          <o:OLEObject Type="Embed" ProgID="Equation.DSMT4" ShapeID="_x0000_i1115" DrawAspect="Content" ObjectID="_1642176886" r:id="rId191"/>
        </w:object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 xml:space="preserve"> là đường trung tuyến </w:t>
      </w:r>
      <w:r w:rsidR="00D2146E" w:rsidRPr="003308A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60" w:dyaOrig="279">
          <v:shape id="_x0000_i1116" type="#_x0000_t75" style="width:27.85pt;height:14.25pt" o:ole="">
            <v:imagedata r:id="rId192" o:title=""/>
          </v:shape>
          <o:OLEObject Type="Embed" ProgID="Equation.DSMT4" ShapeID="_x0000_i1116" DrawAspect="Content" ObjectID="_1642176887" r:id="rId193"/>
        </w:object>
      </w:r>
      <w:r w:rsidR="00D2146E">
        <w:rPr>
          <w:rFonts w:ascii="Times New Roman" w:hAnsi="Times New Roman" w:cs="Times New Roman"/>
          <w:sz w:val="28"/>
          <w:szCs w:val="28"/>
          <w:lang w:val="nl-NL"/>
        </w:rPr>
        <w:t xml:space="preserve"> l</w:t>
      </w:r>
      <w:r w:rsidRPr="003308A4">
        <w:rPr>
          <w:rFonts w:ascii="Times New Roman" w:hAnsi="Times New Roman" w:cs="Times New Roman"/>
          <w:sz w:val="28"/>
          <w:szCs w:val="28"/>
          <w:lang w:val="nl-NL"/>
        </w:rPr>
        <w:t>à trung điểm của FH hay F đối xứng với H qua AB.</w:t>
      </w:r>
    </w:p>
    <w:p w:rsidR="000F3B98" w:rsidRDefault="000F3B98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D32509" w:rsidRDefault="00D32509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D32509" w:rsidRDefault="00D32509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D32509" w:rsidRDefault="00D32509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D32509" w:rsidRDefault="00D32509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D32509" w:rsidRDefault="00D32509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D32509" w:rsidRDefault="00D32509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D32509" w:rsidRDefault="00D32509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D32509" w:rsidRDefault="00D32509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D32509" w:rsidRDefault="00D32509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D32509" w:rsidRPr="00D32509" w:rsidRDefault="00D32509" w:rsidP="003308A4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D3250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BÀI TẬP VỀ NHÀ</w:t>
      </w:r>
    </w:p>
    <w:p w:rsidR="00D32509" w:rsidRPr="00D32509" w:rsidRDefault="00D32509" w:rsidP="00D3250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1</w:t>
      </w:r>
      <w:r w:rsidRPr="002B3FB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3308A4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Cho nửa đường tròn (O) đường kính </w:t>
      </w:r>
      <w:r w:rsidRPr="00D32509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920" w:dyaOrig="260">
          <v:shape id="_x0000_i1125" type="#_x0000_t75" style="width:45.5pt;height:13.6pt" o:ole="">
            <v:imagedata r:id="rId194" o:title=""/>
          </v:shape>
          <o:OLEObject Type="Embed" ProgID="Equation.DSMT4" ShapeID="_x0000_i1125" DrawAspect="Content" ObjectID="_1642176888" r:id="rId195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 điểm C nằm ngoài nửa đường tròn và cùng phía với nửa mặt phẳng có bờ là đường thẳng AB và chứa nửa đường tròn. Đường thẳng CA cắt nửa đường tròn ở M, CB cắt nửa đường tròn ở N. Gọi H là giao điểm của AN và BM.</w:t>
      </w:r>
    </w:p>
    <w:p w:rsidR="00D32509" w:rsidRDefault="00D32509" w:rsidP="00D3250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. Chứng minh </w:t>
      </w:r>
      <w:r w:rsidRPr="003308A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20" w:dyaOrig="279">
          <v:shape id="_x0000_i1128" type="#_x0000_t75" style="width:50.25pt;height:14.25pt" o:ole="">
            <v:imagedata r:id="rId196" o:title=""/>
          </v:shape>
          <o:OLEObject Type="Embed" ProgID="Equation.DSMT4" ShapeID="_x0000_i1128" DrawAspect="Content" ObjectID="_1642176889" r:id="rId197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D32509" w:rsidRPr="00D32509" w:rsidRDefault="00D32509" w:rsidP="00D3250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. Gọi I là trung điểm của CH. Chứng minh MI là tiếp tuyến của nửa đường tròn (O).</w:t>
      </w:r>
    </w:p>
    <w:p w:rsidR="00D32509" w:rsidRPr="00D32509" w:rsidRDefault="00D32509" w:rsidP="00D32509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D3250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D32509" w:rsidRDefault="00D32509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</w:p>
    <w:p w:rsidR="00D32509" w:rsidRPr="00D32509" w:rsidRDefault="00D32509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</w:p>
    <w:p w:rsidR="00D32509" w:rsidRPr="00D32509" w:rsidRDefault="00D32509" w:rsidP="00D3250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2</w:t>
      </w:r>
      <w:r w:rsidRPr="002B3FBE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3308A4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Cho </w:t>
      </w:r>
      <w:r>
        <w:rPr>
          <w:rFonts w:ascii="Times New Roman" w:hAnsi="Times New Roman" w:cs="Times New Roman"/>
          <w:sz w:val="28"/>
          <w:szCs w:val="28"/>
          <w:lang w:val="vi-VN"/>
        </w:rPr>
        <w:t>đường tròn tâm O đường kính AB và một điểm C chạy trên một nửa đường tròn. Vẽ đường tròn (I) tiếp xúc với (O) tại C và tiếp xúc với đường kính AB tại D</w:t>
      </w:r>
    </w:p>
    <w:p w:rsidR="00D32509" w:rsidRDefault="00D32509" w:rsidP="00D3250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>
        <w:rPr>
          <w:rFonts w:ascii="Times New Roman" w:hAnsi="Times New Roman" w:cs="Times New Roman"/>
          <w:sz w:val="28"/>
          <w:szCs w:val="28"/>
          <w:lang w:val="vi-VN"/>
        </w:rPr>
        <w:t>Nêu cách vẽ đường tròn (I) nói trên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D32509" w:rsidRDefault="00D32509" w:rsidP="00D3250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. </w:t>
      </w:r>
      <w:r>
        <w:rPr>
          <w:rFonts w:ascii="Times New Roman" w:hAnsi="Times New Roman" w:cs="Times New Roman"/>
          <w:sz w:val="28"/>
          <w:szCs w:val="28"/>
          <w:lang w:val="vi-VN"/>
        </w:rPr>
        <w:t>Đường tròn (I) cắt CA, CB lần lượt tại các điểm thứ hai là M, N. Chứng minh ba điểm M, N, I thẳng hàng</w:t>
      </w:r>
    </w:p>
    <w:p w:rsidR="00D32509" w:rsidRPr="00D32509" w:rsidRDefault="00D32509" w:rsidP="00D32509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4" w:color="FF0000"/>
        </w:pBd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) Chứng minh đường thẳng CD đi qua điểm chính giữa nửa đường tròn (O) không chứa C</w:t>
      </w:r>
    </w:p>
    <w:p w:rsidR="00D32509" w:rsidRPr="00D32509" w:rsidRDefault="00D32509" w:rsidP="00D32509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D3250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Lời giải</w:t>
      </w:r>
    </w:p>
    <w:p w:rsidR="00D32509" w:rsidRDefault="00D32509" w:rsidP="00D3250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</w:t>
      </w:r>
    </w:p>
    <w:p w:rsidR="00D32509" w:rsidRDefault="00D32509" w:rsidP="00D3250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</w:t>
      </w:r>
    </w:p>
    <w:p w:rsidR="00D32509" w:rsidRPr="00D32509" w:rsidRDefault="00D32509" w:rsidP="00D3250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bookmarkStart w:id="0" w:name="_GoBack"/>
      <w:bookmarkEnd w:id="0"/>
    </w:p>
    <w:p w:rsidR="000F3B98" w:rsidRPr="003308A4" w:rsidRDefault="000F3B98" w:rsidP="003308A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sectPr w:rsidR="000F3B98" w:rsidRPr="003308A4" w:rsidSect="003308A4">
      <w:footerReference w:type="default" r:id="rId198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C22DE" w:rsidRDefault="005C22DE" w:rsidP="00EF3D37">
      <w:pPr>
        <w:spacing w:after="0" w:line="240" w:lineRule="auto"/>
      </w:pPr>
      <w:r>
        <w:separator/>
      </w:r>
    </w:p>
  </w:endnote>
  <w:endnote w:type="continuationSeparator" w:id="0">
    <w:p w:rsidR="005C22DE" w:rsidRDefault="005C22DE" w:rsidP="00EF3D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72619147"/>
      <w:docPartObj>
        <w:docPartGallery w:val="Page Numbers (Bottom of Page)"/>
        <w:docPartUnique/>
      </w:docPartObj>
    </w:sdtPr>
    <w:sdtEndPr/>
    <w:sdtContent>
      <w:p w:rsidR="004158E4" w:rsidRDefault="005C22DE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4158E4" w:rsidRPr="00EF2BBB" w:rsidRDefault="004158E4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EF2BBB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EF2BBB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EF2BBB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D32509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8</w:t>
                    </w:r>
                    <w:r w:rsidRPr="00EF2BBB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C22DE" w:rsidRDefault="005C22DE" w:rsidP="00EF3D37">
      <w:pPr>
        <w:spacing w:after="0" w:line="240" w:lineRule="auto"/>
      </w:pPr>
      <w:r>
        <w:separator/>
      </w:r>
    </w:p>
  </w:footnote>
  <w:footnote w:type="continuationSeparator" w:id="0">
    <w:p w:rsidR="005C22DE" w:rsidRDefault="005C22DE" w:rsidP="00EF3D3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F3D37"/>
    <w:rsid w:val="00012EDC"/>
    <w:rsid w:val="000C54BF"/>
    <w:rsid w:val="000C6B50"/>
    <w:rsid w:val="000F3B98"/>
    <w:rsid w:val="00104FFA"/>
    <w:rsid w:val="001202C0"/>
    <w:rsid w:val="00121BE6"/>
    <w:rsid w:val="00154A78"/>
    <w:rsid w:val="001659D4"/>
    <w:rsid w:val="00224D0A"/>
    <w:rsid w:val="00225AEB"/>
    <w:rsid w:val="00234011"/>
    <w:rsid w:val="0023616C"/>
    <w:rsid w:val="002845FB"/>
    <w:rsid w:val="002B3FBE"/>
    <w:rsid w:val="002D32BA"/>
    <w:rsid w:val="002E04E4"/>
    <w:rsid w:val="002F649B"/>
    <w:rsid w:val="00304062"/>
    <w:rsid w:val="00304ACF"/>
    <w:rsid w:val="00315D1C"/>
    <w:rsid w:val="003308A4"/>
    <w:rsid w:val="00350B25"/>
    <w:rsid w:val="00391BBC"/>
    <w:rsid w:val="004158E4"/>
    <w:rsid w:val="004907DB"/>
    <w:rsid w:val="00491F26"/>
    <w:rsid w:val="004B0930"/>
    <w:rsid w:val="004C66A8"/>
    <w:rsid w:val="0050785D"/>
    <w:rsid w:val="005117C6"/>
    <w:rsid w:val="0052442F"/>
    <w:rsid w:val="005C22DE"/>
    <w:rsid w:val="005E5D4B"/>
    <w:rsid w:val="0066739A"/>
    <w:rsid w:val="006F759D"/>
    <w:rsid w:val="006F775A"/>
    <w:rsid w:val="00797167"/>
    <w:rsid w:val="00833291"/>
    <w:rsid w:val="00956A38"/>
    <w:rsid w:val="00974949"/>
    <w:rsid w:val="00997C53"/>
    <w:rsid w:val="009E4F19"/>
    <w:rsid w:val="00A12A4D"/>
    <w:rsid w:val="00A34FC0"/>
    <w:rsid w:val="00AF40EB"/>
    <w:rsid w:val="00B14D22"/>
    <w:rsid w:val="00B15821"/>
    <w:rsid w:val="00B628C0"/>
    <w:rsid w:val="00BB028D"/>
    <w:rsid w:val="00BD3B24"/>
    <w:rsid w:val="00BE1F41"/>
    <w:rsid w:val="00C353F4"/>
    <w:rsid w:val="00CF56B4"/>
    <w:rsid w:val="00D2015C"/>
    <w:rsid w:val="00D2146E"/>
    <w:rsid w:val="00D32509"/>
    <w:rsid w:val="00D64507"/>
    <w:rsid w:val="00D91538"/>
    <w:rsid w:val="00DD5EE6"/>
    <w:rsid w:val="00E37C99"/>
    <w:rsid w:val="00ED101A"/>
    <w:rsid w:val="00EF2BBB"/>
    <w:rsid w:val="00EF3D37"/>
    <w:rsid w:val="00F206F0"/>
    <w:rsid w:val="00F765EF"/>
    <w:rsid w:val="00F941AE"/>
    <w:rsid w:val="00FD0518"/>
    <w:rsid w:val="00FD6199"/>
    <w:rsid w:val="00FE6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71FC2005"/>
  <w15:docId w15:val="{7194A330-5682-4D0E-AB5E-73970A8567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845F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F3D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3D37"/>
  </w:style>
  <w:style w:type="paragraph" w:styleId="Footer">
    <w:name w:val="footer"/>
    <w:basedOn w:val="Normal"/>
    <w:link w:val="FooterChar"/>
    <w:uiPriority w:val="99"/>
    <w:unhideWhenUsed/>
    <w:rsid w:val="00EF3D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3D37"/>
  </w:style>
  <w:style w:type="table" w:styleId="TableGrid">
    <w:name w:val="Table Grid"/>
    <w:basedOn w:val="TableNormal"/>
    <w:uiPriority w:val="59"/>
    <w:rsid w:val="00EF3D3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54A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4A7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9.e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9.wmf"/><Relationship Id="rId170" Type="http://schemas.openxmlformats.org/officeDocument/2006/relationships/image" Target="media/image85.wmf"/><Relationship Id="rId191" Type="http://schemas.openxmlformats.org/officeDocument/2006/relationships/oleObject" Target="embeddings/oleObject91.bin"/><Relationship Id="rId196" Type="http://schemas.openxmlformats.org/officeDocument/2006/relationships/image" Target="media/image98.wmf"/><Relationship Id="rId200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image" Target="media/image23.emf"/><Relationship Id="rId58" Type="http://schemas.openxmlformats.org/officeDocument/2006/relationships/image" Target="media/image26.wmf"/><Relationship Id="rId74" Type="http://schemas.openxmlformats.org/officeDocument/2006/relationships/image" Target="media/image34.e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1.bin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6.bin"/><Relationship Id="rId165" Type="http://schemas.openxmlformats.org/officeDocument/2006/relationships/oleObject" Target="embeddings/oleObject78.bin"/><Relationship Id="rId181" Type="http://schemas.openxmlformats.org/officeDocument/2006/relationships/oleObject" Target="embeddings/oleObject86.bin"/><Relationship Id="rId186" Type="http://schemas.openxmlformats.org/officeDocument/2006/relationships/image" Target="media/image93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7.wmf"/><Relationship Id="rId85" Type="http://schemas.openxmlformats.org/officeDocument/2006/relationships/image" Target="media/image40.wmf"/><Relationship Id="rId150" Type="http://schemas.openxmlformats.org/officeDocument/2006/relationships/image" Target="media/image74.wmf"/><Relationship Id="rId155" Type="http://schemas.openxmlformats.org/officeDocument/2006/relationships/image" Target="media/image77.wmf"/><Relationship Id="rId171" Type="http://schemas.openxmlformats.org/officeDocument/2006/relationships/oleObject" Target="embeddings/oleObject81.bin"/><Relationship Id="rId176" Type="http://schemas.openxmlformats.org/officeDocument/2006/relationships/image" Target="media/image88.wmf"/><Relationship Id="rId192" Type="http://schemas.openxmlformats.org/officeDocument/2006/relationships/image" Target="media/image96.wmf"/><Relationship Id="rId197" Type="http://schemas.openxmlformats.org/officeDocument/2006/relationships/oleObject" Target="embeddings/oleObject94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1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69.bin"/><Relationship Id="rId161" Type="http://schemas.openxmlformats.org/officeDocument/2006/relationships/image" Target="media/image80.wmf"/><Relationship Id="rId166" Type="http://schemas.openxmlformats.org/officeDocument/2006/relationships/image" Target="media/image83.wmf"/><Relationship Id="rId182" Type="http://schemas.openxmlformats.org/officeDocument/2006/relationships/image" Target="media/image91.wmf"/><Relationship Id="rId187" Type="http://schemas.openxmlformats.org/officeDocument/2006/relationships/oleObject" Target="embeddings/oleObject89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3.wmf"/><Relationship Id="rId135" Type="http://schemas.openxmlformats.org/officeDocument/2006/relationships/image" Target="media/image66.wmf"/><Relationship Id="rId151" Type="http://schemas.openxmlformats.org/officeDocument/2006/relationships/oleObject" Target="embeddings/oleObject72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98" Type="http://schemas.openxmlformats.org/officeDocument/2006/relationships/footer" Target="footer1.xml"/><Relationship Id="rId172" Type="http://schemas.openxmlformats.org/officeDocument/2006/relationships/image" Target="media/image86.wmf"/><Relationship Id="rId193" Type="http://schemas.openxmlformats.org/officeDocument/2006/relationships/oleObject" Target="embeddings/oleObject9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0.bin"/><Relationship Id="rId141" Type="http://schemas.openxmlformats.org/officeDocument/2006/relationships/image" Target="media/image69.emf"/><Relationship Id="rId146" Type="http://schemas.openxmlformats.org/officeDocument/2006/relationships/image" Target="media/image72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4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image" Target="media/image75.e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7.wmf"/><Relationship Id="rId199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4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image" Target="media/image44.emf"/><Relationship Id="rId98" Type="http://schemas.openxmlformats.org/officeDocument/2006/relationships/image" Target="media/image47.wmf"/><Relationship Id="rId121" Type="http://schemas.openxmlformats.org/officeDocument/2006/relationships/image" Target="media/image58.emf"/><Relationship Id="rId142" Type="http://schemas.openxmlformats.org/officeDocument/2006/relationships/image" Target="media/image70.wmf"/><Relationship Id="rId163" Type="http://schemas.openxmlformats.org/officeDocument/2006/relationships/image" Target="media/image81.emf"/><Relationship Id="rId184" Type="http://schemas.openxmlformats.org/officeDocument/2006/relationships/image" Target="media/image92.wmf"/><Relationship Id="rId189" Type="http://schemas.openxmlformats.org/officeDocument/2006/relationships/oleObject" Target="embeddings/oleObject90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image" Target="media/image64.emf"/><Relationship Id="rId153" Type="http://schemas.openxmlformats.org/officeDocument/2006/relationships/image" Target="media/image76.wmf"/><Relationship Id="rId174" Type="http://schemas.openxmlformats.org/officeDocument/2006/relationships/image" Target="media/image87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190" Type="http://schemas.openxmlformats.org/officeDocument/2006/relationships/image" Target="media/image95.wmf"/><Relationship Id="rId15" Type="http://schemas.openxmlformats.org/officeDocument/2006/relationships/image" Target="media/image6.wmf"/><Relationship Id="rId36" Type="http://schemas.openxmlformats.org/officeDocument/2006/relationships/image" Target="media/image15.emf"/><Relationship Id="rId57" Type="http://schemas.openxmlformats.org/officeDocument/2006/relationships/oleObject" Target="embeddings/oleObject27.bin"/><Relationship Id="rId106" Type="http://schemas.openxmlformats.org/officeDocument/2006/relationships/image" Target="media/image51.e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3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image" Target="media/image90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8</TotalTime>
  <Pages>1</Pages>
  <Words>1244</Words>
  <Characters>7093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Admin</cp:lastModifiedBy>
  <cp:revision>23</cp:revision>
  <dcterms:created xsi:type="dcterms:W3CDTF">2018-06-13T09:22:00Z</dcterms:created>
  <dcterms:modified xsi:type="dcterms:W3CDTF">2020-02-02T12:24:00Z</dcterms:modified>
</cp:coreProperties>
</file>